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7851" w:rsidRPr="00A318F0" w:rsidRDefault="000C7851" w:rsidP="00CC022A">
      <w:pPr>
        <w:rPr>
          <w:b/>
        </w:rPr>
      </w:pPr>
      <w:r w:rsidRPr="00A318F0">
        <w:rPr>
          <w:b/>
        </w:rPr>
        <w:t>Interpreting Computer Output</w:t>
      </w:r>
      <w:r w:rsidR="00CF3CCF" w:rsidRPr="00A318F0">
        <w:rPr>
          <w:b/>
        </w:rPr>
        <w:t>, Regression to the Mean</w:t>
      </w:r>
    </w:p>
    <w:p w:rsidR="000C7851" w:rsidRPr="00A318F0" w:rsidRDefault="000C7851" w:rsidP="00CC022A"/>
    <w:p w:rsidR="00CC022A" w:rsidRPr="00A318F0" w:rsidRDefault="00CC022A" w:rsidP="00CC022A">
      <w:r w:rsidRPr="00A318F0">
        <w:t xml:space="preserve">When </w:t>
      </w:r>
      <w:proofErr w:type="spellStart"/>
      <w:r w:rsidRPr="00A318F0">
        <w:t>Mentos</w:t>
      </w:r>
      <w:proofErr w:type="spellEnd"/>
      <w:r w:rsidRPr="00A318F0">
        <w:t xml:space="preserve"> are dropped into a newly opened bottle of Diet Coke, carbon dioxide is released from the Diet Coke very rapidly, causing the Diet Coke to be expelled from the bottle.  Will more Diet Coke be expelled when there is a larger number of Mentos dropped in the bottle?  Two statistics students, Brittany and Allie, decided to find out.  Using </w:t>
      </w:r>
      <w:smartTag w:uri="urn:schemas-microsoft-com:office:smarttags" w:element="metricconverter">
        <w:smartTagPr>
          <w:attr w:name="ProductID" w:val="16 ounce"/>
        </w:smartTagPr>
        <w:r w:rsidRPr="00A318F0">
          <w:t>16 ounce</w:t>
        </w:r>
      </w:smartTag>
      <w:r w:rsidRPr="00A318F0">
        <w:t xml:space="preserve"> (2 cup) bottles of Diet Coke, they dropped </w:t>
      </w:r>
      <w:proofErr w:type="gramStart"/>
      <w:r w:rsidRPr="00A318F0">
        <w:t>either 2</w:t>
      </w:r>
      <w:proofErr w:type="gramEnd"/>
      <w:r w:rsidRPr="00A318F0">
        <w:t>, 3, 4, or 5 Mentos into a randomly selected bottle, waited for the fizzing to die down, and measured the number of cups remaining in the bottle.  Then, they subtracted this measurement from the original amount in the bottle to calculate the amount of Diet Coke expelled (in cups).  Output from a regression analysis is shown below.</w:t>
      </w:r>
    </w:p>
    <w:p w:rsidR="00CC022A" w:rsidRPr="00A318F0" w:rsidRDefault="00CC022A" w:rsidP="00CC022A"/>
    <w:p w:rsidR="00CC022A" w:rsidRPr="00A318F0" w:rsidRDefault="00AA0165" w:rsidP="00CC022A">
      <w:r w:rsidRPr="00A318F0">
        <w:t xml:space="preserve">       </w:t>
      </w:r>
      <w:r w:rsidR="00CC022A" w:rsidRPr="00A318F0">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2in" o:ole="">
            <v:imagedata r:id="rId7" o:title=""/>
          </v:shape>
          <o:OLEObject Type="Embed" ProgID="MtbGraph.Document" ShapeID="_x0000_i1025" DrawAspect="Content" ObjectID="_1475992817" r:id="rId8"/>
        </w:object>
      </w:r>
      <w:r w:rsidR="00CC022A" w:rsidRPr="00A318F0">
        <w:t xml:space="preserve">  </w:t>
      </w:r>
      <w:r w:rsidR="00CC022A" w:rsidRPr="00A318F0">
        <w:tab/>
      </w:r>
      <w:r w:rsidRPr="00A318F0">
        <w:t xml:space="preserve">     </w:t>
      </w:r>
      <w:r w:rsidR="00CC022A" w:rsidRPr="00A318F0">
        <w:object w:dxaOrig="8640" w:dyaOrig="5760">
          <v:shape id="_x0000_i1026" type="#_x0000_t75" style="width:3in;height:2in" o:ole="">
            <v:imagedata r:id="rId9" o:title=""/>
          </v:shape>
          <o:OLEObject Type="Embed" ProgID="MtbGraph.Document" ShapeID="_x0000_i1026" DrawAspect="Content" ObjectID="_1475992818" r:id="rId10"/>
        </w:object>
      </w:r>
    </w:p>
    <w:p w:rsidR="00CC022A" w:rsidRPr="00A318F0" w:rsidRDefault="00CC022A" w:rsidP="00CC022A">
      <w:pPr>
        <w:jc w:val="center"/>
      </w:pPr>
    </w:p>
    <w:p w:rsidR="00CC022A" w:rsidRPr="00A318F0" w:rsidRDefault="00F1146C" w:rsidP="00CC022A">
      <w:pPr>
        <w:numPr>
          <w:ilvl w:val="0"/>
          <w:numId w:val="31"/>
        </w:numPr>
      </w:pPr>
      <w:r>
        <w:rPr>
          <w:noProof/>
        </w:rPr>
        <w:pict>
          <v:shapetype id="_x0000_t202" coordsize="21600,21600" o:spt="202" path="m,l,21600r21600,l21600,xe">
            <v:stroke joinstyle="miter"/>
            <v:path gradientshapeok="t" o:connecttype="rect"/>
          </v:shapetype>
          <v:shape id="_x0000_s1044" type="#_x0000_t202" style="position:absolute;left:0;text-align:left;margin-left:266pt;margin-top:5.55pt;width:237.6pt;height:69.8pt;z-index:251657728">
            <v:textbox style="mso-next-textbox:#_x0000_s1044">
              <w:txbxContent>
                <w:p w:rsidR="00CC022A" w:rsidRDefault="00CC022A" w:rsidP="00CC022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CC022A" w:rsidRDefault="00CC022A" w:rsidP="00CC022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Constant   </w:t>
                  </w:r>
                  <w:proofErr w:type="gramStart"/>
                  <w:r>
                    <w:rPr>
                      <w:rFonts w:ascii="Courier New" w:hAnsi="Courier New" w:cs="Courier New"/>
                      <w:sz w:val="18"/>
                      <w:szCs w:val="18"/>
                    </w:rPr>
                    <w:t>1.00208  0.04511</w:t>
                  </w:r>
                  <w:proofErr w:type="gramEnd"/>
                  <w:r>
                    <w:rPr>
                      <w:rFonts w:ascii="Courier New" w:hAnsi="Courier New" w:cs="Courier New"/>
                      <w:sz w:val="18"/>
                      <w:szCs w:val="18"/>
                    </w:rPr>
                    <w:t xml:space="preserve">  22.21  0.000</w:t>
                  </w:r>
                </w:p>
                <w:p w:rsidR="00CC022A" w:rsidRDefault="00CC022A" w:rsidP="00CC022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Mentos     </w:t>
                  </w:r>
                  <w:proofErr w:type="gramStart"/>
                  <w:r>
                    <w:rPr>
                      <w:rFonts w:ascii="Courier New" w:hAnsi="Courier New" w:cs="Courier New"/>
                      <w:sz w:val="18"/>
                      <w:szCs w:val="18"/>
                    </w:rPr>
                    <w:t>0.07083  0.01228</w:t>
                  </w:r>
                  <w:proofErr w:type="gramEnd"/>
                  <w:r>
                    <w:rPr>
                      <w:rFonts w:ascii="Courier New" w:hAnsi="Courier New" w:cs="Courier New"/>
                      <w:sz w:val="18"/>
                      <w:szCs w:val="18"/>
                    </w:rPr>
                    <w:t xml:space="preserve">   5.77  0.000</w:t>
                  </w:r>
                </w:p>
                <w:p w:rsidR="00CC022A" w:rsidRDefault="00CC022A" w:rsidP="00CC022A">
                  <w:pPr>
                    <w:autoSpaceDE w:val="0"/>
                    <w:autoSpaceDN w:val="0"/>
                    <w:adjustRightInd w:val="0"/>
                    <w:rPr>
                      <w:rFonts w:ascii="Courier New" w:hAnsi="Courier New" w:cs="Courier New"/>
                      <w:sz w:val="18"/>
                      <w:szCs w:val="18"/>
                    </w:rPr>
                  </w:pPr>
                </w:p>
                <w:p w:rsidR="00CC022A" w:rsidRDefault="00CC022A" w:rsidP="00CC022A">
                  <w:pPr>
                    <w:autoSpaceDE w:val="0"/>
                    <w:autoSpaceDN w:val="0"/>
                    <w:adjustRightInd w:val="0"/>
                    <w:rPr>
                      <w:rFonts w:ascii="Courier New" w:hAnsi="Courier New" w:cs="Courier New"/>
                      <w:sz w:val="18"/>
                      <w:szCs w:val="18"/>
                    </w:rPr>
                  </w:pPr>
                </w:p>
                <w:p w:rsidR="00CC022A" w:rsidRDefault="00CC022A" w:rsidP="00CC022A">
                  <w:pPr>
                    <w:autoSpaceDE w:val="0"/>
                    <w:autoSpaceDN w:val="0"/>
                    <w:adjustRightInd w:val="0"/>
                    <w:rPr>
                      <w:rFonts w:ascii="Courier New" w:hAnsi="Courier New" w:cs="Courier New"/>
                      <w:sz w:val="18"/>
                      <w:szCs w:val="18"/>
                    </w:rPr>
                  </w:pPr>
                  <w:r>
                    <w:rPr>
                      <w:rFonts w:ascii="Courier New" w:hAnsi="Courier New" w:cs="Courier New"/>
                      <w:sz w:val="18"/>
                      <w:szCs w:val="18"/>
                    </w:rPr>
                    <w:t>S = 0.0672442   R-Sq = 60.2%   R-</w:t>
                  </w:r>
                  <w:proofErr w:type="gramStart"/>
                  <w:r>
                    <w:rPr>
                      <w:rFonts w:ascii="Courier New" w:hAnsi="Courier New" w:cs="Courier New"/>
                      <w:sz w:val="18"/>
                      <w:szCs w:val="18"/>
                    </w:rPr>
                    <w:t>Sq(</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58.4%</w:t>
                  </w:r>
                </w:p>
                <w:p w:rsidR="00CC022A" w:rsidRPr="002C4FC6" w:rsidRDefault="00CC022A" w:rsidP="00CC022A">
                  <w:pPr>
                    <w:rPr>
                      <w:szCs w:val="16"/>
                    </w:rPr>
                  </w:pPr>
                </w:p>
              </w:txbxContent>
            </v:textbox>
            <w10:wrap type="square"/>
          </v:shape>
        </w:pict>
      </w:r>
      <w:r w:rsidR="00CC022A" w:rsidRPr="00A318F0">
        <w:t>What is the equation of the least-squares regression line?  Define any variables you use.</w:t>
      </w:r>
    </w:p>
    <w:p w:rsidR="00CC022A" w:rsidRPr="00A318F0" w:rsidRDefault="00CC022A" w:rsidP="00CC022A"/>
    <w:p w:rsidR="00CC022A" w:rsidRDefault="00CC022A" w:rsidP="00CC022A"/>
    <w:p w:rsidR="004222AB" w:rsidRPr="00A318F0" w:rsidRDefault="004222AB" w:rsidP="00CC022A"/>
    <w:p w:rsidR="00CC022A" w:rsidRPr="00A318F0" w:rsidRDefault="00CC022A" w:rsidP="00CC022A">
      <w:pPr>
        <w:numPr>
          <w:ilvl w:val="0"/>
          <w:numId w:val="31"/>
        </w:numPr>
      </w:pPr>
      <w:r w:rsidRPr="00A318F0">
        <w:t>Interpret the slope of the least-squares regression line.</w:t>
      </w:r>
    </w:p>
    <w:p w:rsidR="00CC022A" w:rsidRPr="00A318F0" w:rsidRDefault="00CC022A" w:rsidP="00CC022A"/>
    <w:p w:rsidR="00CC022A" w:rsidRPr="00A318F0" w:rsidRDefault="00CC022A" w:rsidP="00CC022A"/>
    <w:p w:rsidR="00CC022A" w:rsidRPr="00A318F0" w:rsidRDefault="00CC022A" w:rsidP="00CC022A"/>
    <w:p w:rsidR="00CC022A" w:rsidRPr="00A318F0" w:rsidRDefault="00CC022A" w:rsidP="00CC022A"/>
    <w:p w:rsidR="00CC022A" w:rsidRPr="00A318F0" w:rsidRDefault="00CC022A" w:rsidP="00CC022A">
      <w:pPr>
        <w:numPr>
          <w:ilvl w:val="0"/>
          <w:numId w:val="31"/>
        </w:numPr>
      </w:pPr>
      <w:r w:rsidRPr="00A318F0">
        <w:t>What is the correlation?</w:t>
      </w:r>
    </w:p>
    <w:p w:rsidR="00CC022A" w:rsidRPr="00A318F0" w:rsidRDefault="00CC022A" w:rsidP="00CC022A"/>
    <w:p w:rsidR="00CC022A" w:rsidRPr="00A318F0" w:rsidRDefault="00CC022A" w:rsidP="00CC022A"/>
    <w:p w:rsidR="00CC022A" w:rsidRPr="00A318F0" w:rsidRDefault="00CC022A" w:rsidP="00CC022A"/>
    <w:p w:rsidR="00CC022A" w:rsidRPr="00A318F0" w:rsidRDefault="00CC022A" w:rsidP="00CC022A"/>
    <w:p w:rsidR="00CC022A" w:rsidRPr="00A318F0" w:rsidRDefault="00CC022A" w:rsidP="00CC022A">
      <w:pPr>
        <w:numPr>
          <w:ilvl w:val="0"/>
          <w:numId w:val="31"/>
        </w:numPr>
      </w:pPr>
      <w:r w:rsidRPr="00A318F0">
        <w:t>Is a linear model appropriate for this data?  Explain.</w:t>
      </w:r>
    </w:p>
    <w:p w:rsidR="00CC022A" w:rsidRPr="00A318F0" w:rsidRDefault="00CC022A" w:rsidP="00CC022A"/>
    <w:p w:rsidR="00CC022A" w:rsidRPr="00A318F0" w:rsidRDefault="00CC022A" w:rsidP="00CC022A">
      <w:r w:rsidRPr="00A318F0">
        <w:tab/>
      </w:r>
    </w:p>
    <w:p w:rsidR="00CC022A" w:rsidRPr="00A318F0" w:rsidRDefault="00CC022A" w:rsidP="00CC022A"/>
    <w:p w:rsidR="00CC022A" w:rsidRPr="00A318F0" w:rsidRDefault="00CC022A" w:rsidP="00CC022A"/>
    <w:p w:rsidR="007C4E87" w:rsidRPr="00A17068" w:rsidRDefault="007C4E87" w:rsidP="00CC022A">
      <w:pPr>
        <w:numPr>
          <w:ilvl w:val="0"/>
          <w:numId w:val="31"/>
        </w:numPr>
      </w:pPr>
      <w:r w:rsidRPr="00A318F0">
        <w:t xml:space="preserve">Would you be willing to </w:t>
      </w:r>
      <w:r w:rsidRPr="00A17068">
        <w:t xml:space="preserve">use the linear model to predict the amount of Diet Coke expelled when 10 </w:t>
      </w:r>
      <w:proofErr w:type="spellStart"/>
      <w:r w:rsidRPr="00A17068">
        <w:t>mentos</w:t>
      </w:r>
      <w:proofErr w:type="spellEnd"/>
      <w:r w:rsidRPr="00A17068">
        <w:t xml:space="preserve"> are used?  Explain.  </w:t>
      </w:r>
    </w:p>
    <w:p w:rsidR="007C4E87" w:rsidRPr="00A17068" w:rsidRDefault="007C4E87" w:rsidP="007C4E87"/>
    <w:p w:rsidR="007C4E87" w:rsidRPr="00A17068" w:rsidRDefault="007C4E87" w:rsidP="007C4E87"/>
    <w:p w:rsidR="007C4E87" w:rsidRPr="00A17068" w:rsidRDefault="007C4E87" w:rsidP="007C4E87"/>
    <w:p w:rsidR="007C4E87" w:rsidRDefault="007C4E87" w:rsidP="007C4E87"/>
    <w:p w:rsidR="004222AB" w:rsidRPr="00A17068" w:rsidRDefault="004222AB" w:rsidP="007C4E87"/>
    <w:p w:rsidR="00CC022A" w:rsidRPr="00A17068" w:rsidRDefault="00CC022A" w:rsidP="00CC022A">
      <w:pPr>
        <w:numPr>
          <w:ilvl w:val="0"/>
          <w:numId w:val="31"/>
        </w:numPr>
      </w:pPr>
      <w:r w:rsidRPr="00A17068">
        <w:lastRenderedPageBreak/>
        <w:t xml:space="preserve">Calculate and interpret the residual for bottle of diet coke that had 2 </w:t>
      </w:r>
      <w:proofErr w:type="spellStart"/>
      <w:r w:rsidRPr="00A17068">
        <w:t>mentos</w:t>
      </w:r>
      <w:proofErr w:type="spellEnd"/>
      <w:r w:rsidRPr="00A17068">
        <w:t xml:space="preserve"> and lost 1.25 cups.  </w:t>
      </w:r>
    </w:p>
    <w:p w:rsidR="00CC022A" w:rsidRPr="00A17068" w:rsidRDefault="00CC022A" w:rsidP="00CC022A"/>
    <w:p w:rsidR="00CC022A" w:rsidRPr="00A17068" w:rsidRDefault="00CC022A" w:rsidP="00CC022A"/>
    <w:p w:rsidR="00A17068" w:rsidRPr="00A17068" w:rsidRDefault="00A17068" w:rsidP="00CC022A"/>
    <w:p w:rsidR="00CC022A" w:rsidRPr="00A17068" w:rsidRDefault="00CC022A" w:rsidP="00CC022A"/>
    <w:p w:rsidR="00A17068" w:rsidRPr="00A17068" w:rsidRDefault="00A17068" w:rsidP="00CC022A"/>
    <w:p w:rsidR="00E119FA" w:rsidRPr="00A17068" w:rsidRDefault="00E119FA" w:rsidP="00CC022A"/>
    <w:p w:rsidR="00E119FA" w:rsidRPr="00A17068" w:rsidRDefault="00E119FA" w:rsidP="00CC022A"/>
    <w:p w:rsidR="007C4E87" w:rsidRPr="00A17068" w:rsidRDefault="00CC022A" w:rsidP="007C4E87">
      <w:pPr>
        <w:numPr>
          <w:ilvl w:val="0"/>
          <w:numId w:val="31"/>
        </w:numPr>
      </w:pPr>
      <w:r w:rsidRPr="00A17068">
        <w:t xml:space="preserve">Interpret the values of </w:t>
      </w:r>
      <w:r w:rsidRPr="00A17068">
        <w:rPr>
          <w:b/>
          <w:position w:val="-4"/>
        </w:rPr>
        <w:object w:dxaOrig="260" w:dyaOrig="300">
          <v:shape id="_x0000_i1027" type="#_x0000_t75" style="width:12.75pt;height:15pt" o:ole="">
            <v:imagedata r:id="rId11" o:title=""/>
          </v:shape>
          <o:OLEObject Type="Embed" ProgID="Equation.DSMT4" ShapeID="_x0000_i1027" DrawAspect="Content" ObjectID="_1475992819" r:id="rId12"/>
        </w:object>
      </w:r>
      <w:r w:rsidRPr="00A17068">
        <w:t xml:space="preserve"> and </w:t>
      </w:r>
      <w:r w:rsidRPr="00A17068">
        <w:rPr>
          <w:i/>
        </w:rPr>
        <w:t>s</w:t>
      </w:r>
      <w:r w:rsidRPr="00A17068">
        <w:t xml:space="preserve">. </w:t>
      </w:r>
    </w:p>
    <w:p w:rsidR="007C4E87" w:rsidRPr="00A17068" w:rsidRDefault="007C4E87" w:rsidP="007C4E87"/>
    <w:p w:rsidR="007C4E87" w:rsidRPr="00A17068" w:rsidRDefault="007C4E87" w:rsidP="007C4E87"/>
    <w:p w:rsidR="007C4E87" w:rsidRPr="00A17068" w:rsidRDefault="007C4E87" w:rsidP="007C4E87"/>
    <w:p w:rsidR="00E119FA" w:rsidRPr="00A17068" w:rsidRDefault="00E119FA" w:rsidP="007C4E87"/>
    <w:p w:rsidR="00A17068" w:rsidRPr="00A17068" w:rsidRDefault="00A17068" w:rsidP="007C4E87"/>
    <w:p w:rsidR="007C4E87" w:rsidRPr="00A17068" w:rsidRDefault="007C4E87" w:rsidP="007C4E87"/>
    <w:p w:rsidR="007C4E87" w:rsidRPr="00A17068" w:rsidRDefault="007C4E87" w:rsidP="007C4E87"/>
    <w:p w:rsidR="007C4E87" w:rsidRPr="00A17068" w:rsidRDefault="007C4E87" w:rsidP="007C4E87">
      <w:pPr>
        <w:numPr>
          <w:ilvl w:val="0"/>
          <w:numId w:val="31"/>
        </w:numPr>
      </w:pPr>
      <w:r w:rsidRPr="00A17068">
        <w:t xml:space="preserve">If the amount expelled was measured in ounces instead of cups, how would the values of </w:t>
      </w:r>
      <w:r w:rsidRPr="00A17068">
        <w:rPr>
          <w:b/>
          <w:position w:val="-4"/>
        </w:rPr>
        <w:object w:dxaOrig="260" w:dyaOrig="300">
          <v:shape id="_x0000_i1028" type="#_x0000_t75" style="width:12.75pt;height:15pt" o:ole="">
            <v:imagedata r:id="rId11" o:title=""/>
          </v:shape>
          <o:OLEObject Type="Embed" ProgID="Equation.DSMT4" ShapeID="_x0000_i1028" DrawAspect="Content" ObjectID="_1475992820" r:id="rId13"/>
        </w:object>
      </w:r>
      <w:r w:rsidRPr="00A17068">
        <w:t xml:space="preserve"> and s </w:t>
      </w:r>
      <w:proofErr w:type="gramStart"/>
      <w:r w:rsidRPr="00A17068">
        <w:t>be</w:t>
      </w:r>
      <w:proofErr w:type="gramEnd"/>
      <w:r w:rsidRPr="00A17068">
        <w:t xml:space="preserve"> affected?  Explain. </w:t>
      </w:r>
    </w:p>
    <w:p w:rsidR="00391729" w:rsidRPr="00A17068" w:rsidRDefault="00391729" w:rsidP="008644F6"/>
    <w:p w:rsidR="007C4E87" w:rsidRPr="00A17068" w:rsidRDefault="007C4E87" w:rsidP="007441D3">
      <w:pPr>
        <w:rPr>
          <w:b/>
          <w:u w:val="single"/>
        </w:rPr>
      </w:pPr>
    </w:p>
    <w:p w:rsidR="007C4E87" w:rsidRPr="00A17068" w:rsidRDefault="007C4E87" w:rsidP="007441D3">
      <w:pPr>
        <w:rPr>
          <w:b/>
          <w:u w:val="single"/>
        </w:rPr>
      </w:pPr>
    </w:p>
    <w:p w:rsidR="00521F8A" w:rsidRPr="00A17068" w:rsidRDefault="00521F8A" w:rsidP="007441D3">
      <w:pPr>
        <w:rPr>
          <w:b/>
          <w:u w:val="single"/>
        </w:rPr>
      </w:pPr>
    </w:p>
    <w:p w:rsidR="00F36F2D" w:rsidRPr="00A17068" w:rsidRDefault="00F36F2D" w:rsidP="007441D3">
      <w:pPr>
        <w:rPr>
          <w:b/>
          <w:u w:val="single"/>
        </w:rPr>
      </w:pPr>
    </w:p>
    <w:p w:rsidR="00521F8A" w:rsidRPr="00A17068" w:rsidRDefault="00521F8A" w:rsidP="007441D3">
      <w:pPr>
        <w:rPr>
          <w:b/>
          <w:u w:val="single"/>
        </w:rPr>
      </w:pPr>
    </w:p>
    <w:p w:rsidR="00521F8A" w:rsidRPr="00A17068" w:rsidRDefault="00521F8A" w:rsidP="007441D3"/>
    <w:p w:rsidR="008F497A" w:rsidRPr="0046144A" w:rsidRDefault="008F497A" w:rsidP="007441D3"/>
    <w:p w:rsidR="004222AB" w:rsidRDefault="004222AB"/>
    <w:sectPr w:rsidR="004222AB" w:rsidSect="00E72029">
      <w:footerReference w:type="even" r:id="rId14"/>
      <w:footerReference w:type="default" r:id="rId15"/>
      <w:pgSz w:w="12240" w:h="15840"/>
      <w:pgMar w:top="720" w:right="720" w:bottom="720" w:left="1440" w:header="720" w:footer="720" w:gutter="0"/>
      <w:pgNumType w:start="42"/>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4AF6" w:rsidRDefault="00E24AF6">
      <w:r>
        <w:separator/>
      </w:r>
    </w:p>
  </w:endnote>
  <w:endnote w:type="continuationSeparator" w:id="0">
    <w:p w:rsidR="00E24AF6" w:rsidRDefault="00E24A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3C12" w:rsidRDefault="00F1146C" w:rsidP="000C4F29">
    <w:pPr>
      <w:pStyle w:val="Footer"/>
      <w:framePr w:wrap="around" w:vAnchor="text" w:hAnchor="margin" w:xAlign="right" w:y="1"/>
      <w:rPr>
        <w:rStyle w:val="PageNumber"/>
      </w:rPr>
    </w:pPr>
    <w:r>
      <w:rPr>
        <w:rStyle w:val="PageNumber"/>
      </w:rPr>
      <w:fldChar w:fldCharType="begin"/>
    </w:r>
    <w:r w:rsidR="00843C12">
      <w:rPr>
        <w:rStyle w:val="PageNumber"/>
      </w:rPr>
      <w:instrText xml:space="preserve">PAGE  </w:instrText>
    </w:r>
    <w:r>
      <w:rPr>
        <w:rStyle w:val="PageNumber"/>
      </w:rPr>
      <w:fldChar w:fldCharType="end"/>
    </w:r>
  </w:p>
  <w:p w:rsidR="00843C12" w:rsidRDefault="00843C12" w:rsidP="00836A5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3C12" w:rsidRDefault="00F1146C" w:rsidP="000C4F29">
    <w:pPr>
      <w:pStyle w:val="Footer"/>
      <w:framePr w:wrap="around" w:vAnchor="text" w:hAnchor="margin" w:xAlign="right" w:y="1"/>
      <w:rPr>
        <w:rStyle w:val="PageNumber"/>
      </w:rPr>
    </w:pPr>
    <w:r>
      <w:rPr>
        <w:rStyle w:val="PageNumber"/>
      </w:rPr>
      <w:fldChar w:fldCharType="begin"/>
    </w:r>
    <w:r w:rsidR="00843C12">
      <w:rPr>
        <w:rStyle w:val="PageNumber"/>
      </w:rPr>
      <w:instrText xml:space="preserve">PAGE  </w:instrText>
    </w:r>
    <w:r>
      <w:rPr>
        <w:rStyle w:val="PageNumber"/>
      </w:rPr>
      <w:fldChar w:fldCharType="separate"/>
    </w:r>
    <w:r w:rsidR="00161027">
      <w:rPr>
        <w:rStyle w:val="PageNumber"/>
        <w:noProof/>
      </w:rPr>
      <w:t>43</w:t>
    </w:r>
    <w:r>
      <w:rPr>
        <w:rStyle w:val="PageNumber"/>
      </w:rPr>
      <w:fldChar w:fldCharType="end"/>
    </w:r>
  </w:p>
  <w:p w:rsidR="00843C12" w:rsidRDefault="00843C12" w:rsidP="00836A54">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4AF6" w:rsidRDefault="00E24AF6">
      <w:r>
        <w:separator/>
      </w:r>
    </w:p>
  </w:footnote>
  <w:footnote w:type="continuationSeparator" w:id="0">
    <w:p w:rsidR="00E24AF6" w:rsidRDefault="00E24AF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1347C"/>
    <w:multiLevelType w:val="hybridMultilevel"/>
    <w:tmpl w:val="57FA95E8"/>
    <w:lvl w:ilvl="0" w:tplc="7B6EC19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FA5CE9"/>
    <w:multiLevelType w:val="hybridMultilevel"/>
    <w:tmpl w:val="57AA942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
    <w:nsid w:val="08DB6BA0"/>
    <w:multiLevelType w:val="hybridMultilevel"/>
    <w:tmpl w:val="5A1416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FE7F73"/>
    <w:multiLevelType w:val="hybridMultilevel"/>
    <w:tmpl w:val="7B447F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AE23E92"/>
    <w:multiLevelType w:val="hybridMultilevel"/>
    <w:tmpl w:val="BC9404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C94347E"/>
    <w:multiLevelType w:val="hybridMultilevel"/>
    <w:tmpl w:val="E75A18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3969AC"/>
    <w:multiLevelType w:val="multilevel"/>
    <w:tmpl w:val="B0A4F826"/>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7">
    <w:nsid w:val="0FCC3FE2"/>
    <w:multiLevelType w:val="hybridMultilevel"/>
    <w:tmpl w:val="0F70A9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74031A6"/>
    <w:multiLevelType w:val="hybridMultilevel"/>
    <w:tmpl w:val="CF1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D75404C"/>
    <w:multiLevelType w:val="hybridMultilevel"/>
    <w:tmpl w:val="D938B1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EA60F80"/>
    <w:multiLevelType w:val="hybridMultilevel"/>
    <w:tmpl w:val="B186DD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F89789B"/>
    <w:multiLevelType w:val="hybridMultilevel"/>
    <w:tmpl w:val="2D6291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4D009D5"/>
    <w:multiLevelType w:val="hybridMultilevel"/>
    <w:tmpl w:val="B8E473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83F3080"/>
    <w:multiLevelType w:val="hybridMultilevel"/>
    <w:tmpl w:val="93A213D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9AD10BD"/>
    <w:multiLevelType w:val="hybridMultilevel"/>
    <w:tmpl w:val="BB0652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CFD11DC"/>
    <w:multiLevelType w:val="hybridMultilevel"/>
    <w:tmpl w:val="9C2829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3656D88"/>
    <w:multiLevelType w:val="hybridMultilevel"/>
    <w:tmpl w:val="AE58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A06814"/>
    <w:multiLevelType w:val="hybridMultilevel"/>
    <w:tmpl w:val="14845B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5C62D13"/>
    <w:multiLevelType w:val="hybridMultilevel"/>
    <w:tmpl w:val="DAA2208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37F61620"/>
    <w:multiLevelType w:val="hybridMultilevel"/>
    <w:tmpl w:val="19CE37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8501693"/>
    <w:multiLevelType w:val="hybridMultilevel"/>
    <w:tmpl w:val="9AC89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8875683"/>
    <w:multiLevelType w:val="hybridMultilevel"/>
    <w:tmpl w:val="9438D4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B15639C"/>
    <w:multiLevelType w:val="hybridMultilevel"/>
    <w:tmpl w:val="20666E4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D4C3B92"/>
    <w:multiLevelType w:val="hybridMultilevel"/>
    <w:tmpl w:val="0BAE95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D760C10"/>
    <w:multiLevelType w:val="hybridMultilevel"/>
    <w:tmpl w:val="DA5A46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DC90273"/>
    <w:multiLevelType w:val="hybridMultilevel"/>
    <w:tmpl w:val="2CC4E3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E336FF9"/>
    <w:multiLevelType w:val="hybridMultilevel"/>
    <w:tmpl w:val="F62A38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EF45769"/>
    <w:multiLevelType w:val="hybridMultilevel"/>
    <w:tmpl w:val="4D9602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nsid w:val="41DA0DFA"/>
    <w:multiLevelType w:val="hybridMultilevel"/>
    <w:tmpl w:val="E53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305604E"/>
    <w:multiLevelType w:val="hybridMultilevel"/>
    <w:tmpl w:val="B55E7E9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4921315C"/>
    <w:multiLevelType w:val="hybridMultilevel"/>
    <w:tmpl w:val="AE3C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C6055ED"/>
    <w:multiLevelType w:val="hybridMultilevel"/>
    <w:tmpl w:val="58204E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4F907B66"/>
    <w:multiLevelType w:val="hybridMultilevel"/>
    <w:tmpl w:val="878ED6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3507860"/>
    <w:multiLevelType w:val="hybridMultilevel"/>
    <w:tmpl w:val="80B07C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D0A0EDA"/>
    <w:multiLevelType w:val="hybridMultilevel"/>
    <w:tmpl w:val="E7B6E9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2912C94"/>
    <w:multiLevelType w:val="hybridMultilevel"/>
    <w:tmpl w:val="13761DF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64473910"/>
    <w:multiLevelType w:val="hybridMultilevel"/>
    <w:tmpl w:val="AB3E16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B9053D4"/>
    <w:multiLevelType w:val="hybridMultilevel"/>
    <w:tmpl w:val="4DA0841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E0B5EEC"/>
    <w:multiLevelType w:val="hybridMultilevel"/>
    <w:tmpl w:val="2EEA2C1C"/>
    <w:lvl w:ilvl="0" w:tplc="7B6EC196">
      <w:start w:val="1"/>
      <w:numFmt w:val="lowerLetter"/>
      <w:lvlText w:val="(%1)"/>
      <w:lvlJc w:val="left"/>
      <w:pPr>
        <w:tabs>
          <w:tab w:val="num" w:pos="360"/>
        </w:tabs>
        <w:ind w:left="360" w:hanging="360"/>
      </w:pPr>
      <w:rPr>
        <w:rFonts w:hint="default"/>
      </w:rPr>
    </w:lvl>
    <w:lvl w:ilvl="1" w:tplc="04090001">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9">
    <w:nsid w:val="759D4E21"/>
    <w:multiLevelType w:val="hybridMultilevel"/>
    <w:tmpl w:val="2C3A079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nsid w:val="765B5E0F"/>
    <w:multiLevelType w:val="hybridMultilevel"/>
    <w:tmpl w:val="77CA09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30FB9"/>
    <w:multiLevelType w:val="hybridMultilevel"/>
    <w:tmpl w:val="A5B2491C"/>
    <w:lvl w:ilvl="0" w:tplc="FFFFFFFF">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72F057C"/>
    <w:multiLevelType w:val="hybridMultilevel"/>
    <w:tmpl w:val="0AFCD3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76B0AA6"/>
    <w:multiLevelType w:val="hybridMultilevel"/>
    <w:tmpl w:val="573626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9626F0A"/>
    <w:multiLevelType w:val="hybridMultilevel"/>
    <w:tmpl w:val="598CA0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A2241E7"/>
    <w:multiLevelType w:val="hybridMultilevel"/>
    <w:tmpl w:val="F6DAC2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EBF2F63"/>
    <w:multiLevelType w:val="hybridMultilevel"/>
    <w:tmpl w:val="C88634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7FA52009"/>
    <w:multiLevelType w:val="hybridMultilevel"/>
    <w:tmpl w:val="6E0AD4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42"/>
  </w:num>
  <w:num w:numId="3">
    <w:abstractNumId w:val="33"/>
  </w:num>
  <w:num w:numId="4">
    <w:abstractNumId w:val="7"/>
  </w:num>
  <w:num w:numId="5">
    <w:abstractNumId w:val="12"/>
  </w:num>
  <w:num w:numId="6">
    <w:abstractNumId w:val="17"/>
  </w:num>
  <w:num w:numId="7">
    <w:abstractNumId w:val="9"/>
  </w:num>
  <w:num w:numId="8">
    <w:abstractNumId w:val="5"/>
  </w:num>
  <w:num w:numId="9">
    <w:abstractNumId w:val="26"/>
  </w:num>
  <w:num w:numId="10">
    <w:abstractNumId w:val="47"/>
  </w:num>
  <w:num w:numId="11">
    <w:abstractNumId w:val="18"/>
  </w:num>
  <w:num w:numId="12">
    <w:abstractNumId w:val="29"/>
  </w:num>
  <w:num w:numId="13">
    <w:abstractNumId w:val="25"/>
  </w:num>
  <w:num w:numId="14">
    <w:abstractNumId w:val="3"/>
  </w:num>
  <w:num w:numId="15">
    <w:abstractNumId w:val="44"/>
  </w:num>
  <w:num w:numId="16">
    <w:abstractNumId w:val="1"/>
  </w:num>
  <w:num w:numId="17">
    <w:abstractNumId w:val="40"/>
  </w:num>
  <w:num w:numId="18">
    <w:abstractNumId w:val="28"/>
  </w:num>
  <w:num w:numId="19">
    <w:abstractNumId w:val="34"/>
  </w:num>
  <w:num w:numId="20">
    <w:abstractNumId w:val="2"/>
  </w:num>
  <w:num w:numId="21">
    <w:abstractNumId w:val="11"/>
  </w:num>
  <w:num w:numId="22">
    <w:abstractNumId w:val="24"/>
  </w:num>
  <w:num w:numId="23">
    <w:abstractNumId w:val="38"/>
  </w:num>
  <w:num w:numId="24">
    <w:abstractNumId w:val="6"/>
  </w:num>
  <w:num w:numId="25">
    <w:abstractNumId w:val="14"/>
  </w:num>
  <w:num w:numId="26">
    <w:abstractNumId w:val="46"/>
  </w:num>
  <w:num w:numId="27">
    <w:abstractNumId w:val="36"/>
  </w:num>
  <w:num w:numId="28">
    <w:abstractNumId w:val="10"/>
  </w:num>
  <w:num w:numId="29">
    <w:abstractNumId w:val="41"/>
  </w:num>
  <w:num w:numId="30">
    <w:abstractNumId w:val="4"/>
  </w:num>
  <w:num w:numId="31">
    <w:abstractNumId w:val="0"/>
  </w:num>
  <w:num w:numId="32">
    <w:abstractNumId w:val="32"/>
  </w:num>
  <w:num w:numId="33">
    <w:abstractNumId w:val="43"/>
  </w:num>
  <w:num w:numId="34">
    <w:abstractNumId w:val="23"/>
  </w:num>
  <w:num w:numId="35">
    <w:abstractNumId w:val="15"/>
  </w:num>
  <w:num w:numId="36">
    <w:abstractNumId w:val="21"/>
  </w:num>
  <w:num w:numId="37">
    <w:abstractNumId w:val="45"/>
  </w:num>
  <w:num w:numId="38">
    <w:abstractNumId w:val="22"/>
  </w:num>
  <w:num w:numId="39">
    <w:abstractNumId w:val="27"/>
  </w:num>
  <w:num w:numId="40">
    <w:abstractNumId w:val="13"/>
  </w:num>
  <w:num w:numId="41">
    <w:abstractNumId w:val="39"/>
  </w:num>
  <w:num w:numId="42">
    <w:abstractNumId w:val="35"/>
  </w:num>
  <w:num w:numId="43">
    <w:abstractNumId w:val="19"/>
  </w:num>
  <w:num w:numId="44">
    <w:abstractNumId w:val="8"/>
  </w:num>
  <w:num w:numId="45">
    <w:abstractNumId w:val="31"/>
  </w:num>
  <w:num w:numId="46">
    <w:abstractNumId w:val="16"/>
  </w:num>
  <w:num w:numId="47">
    <w:abstractNumId w:val="20"/>
  </w:num>
  <w:num w:numId="48">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2148A7"/>
    <w:rsid w:val="0000016F"/>
    <w:rsid w:val="000004C7"/>
    <w:rsid w:val="00000638"/>
    <w:rsid w:val="0000259D"/>
    <w:rsid w:val="00002CB1"/>
    <w:rsid w:val="00003274"/>
    <w:rsid w:val="0000396B"/>
    <w:rsid w:val="0000560E"/>
    <w:rsid w:val="00005B23"/>
    <w:rsid w:val="00007546"/>
    <w:rsid w:val="00007F0F"/>
    <w:rsid w:val="00007FA0"/>
    <w:rsid w:val="000127A7"/>
    <w:rsid w:val="00014475"/>
    <w:rsid w:val="00017E4D"/>
    <w:rsid w:val="000232E6"/>
    <w:rsid w:val="0002440E"/>
    <w:rsid w:val="00024FA8"/>
    <w:rsid w:val="00026B20"/>
    <w:rsid w:val="00026C77"/>
    <w:rsid w:val="00027F20"/>
    <w:rsid w:val="00027FD0"/>
    <w:rsid w:val="00030FE8"/>
    <w:rsid w:val="000310E1"/>
    <w:rsid w:val="00034262"/>
    <w:rsid w:val="0003470F"/>
    <w:rsid w:val="00040458"/>
    <w:rsid w:val="00042039"/>
    <w:rsid w:val="00043D01"/>
    <w:rsid w:val="000469A2"/>
    <w:rsid w:val="000475FC"/>
    <w:rsid w:val="00050935"/>
    <w:rsid w:val="00050C1D"/>
    <w:rsid w:val="00050F92"/>
    <w:rsid w:val="00051788"/>
    <w:rsid w:val="000521A3"/>
    <w:rsid w:val="00052336"/>
    <w:rsid w:val="00053FA1"/>
    <w:rsid w:val="000548AF"/>
    <w:rsid w:val="00054C68"/>
    <w:rsid w:val="00055CEF"/>
    <w:rsid w:val="0005640B"/>
    <w:rsid w:val="00057588"/>
    <w:rsid w:val="00057E27"/>
    <w:rsid w:val="000602AE"/>
    <w:rsid w:val="000602E6"/>
    <w:rsid w:val="00061312"/>
    <w:rsid w:val="00061A8D"/>
    <w:rsid w:val="00061ADF"/>
    <w:rsid w:val="00063FE6"/>
    <w:rsid w:val="000648A8"/>
    <w:rsid w:val="00066782"/>
    <w:rsid w:val="00066F49"/>
    <w:rsid w:val="00067A25"/>
    <w:rsid w:val="00071761"/>
    <w:rsid w:val="0007206C"/>
    <w:rsid w:val="00072C05"/>
    <w:rsid w:val="00072ED4"/>
    <w:rsid w:val="00073FDE"/>
    <w:rsid w:val="00075653"/>
    <w:rsid w:val="00075C1F"/>
    <w:rsid w:val="000765B2"/>
    <w:rsid w:val="00076CE6"/>
    <w:rsid w:val="00080AFD"/>
    <w:rsid w:val="00081236"/>
    <w:rsid w:val="00081CFB"/>
    <w:rsid w:val="00081F0A"/>
    <w:rsid w:val="000823F6"/>
    <w:rsid w:val="00083607"/>
    <w:rsid w:val="0008495B"/>
    <w:rsid w:val="000853F9"/>
    <w:rsid w:val="000871FB"/>
    <w:rsid w:val="000906D0"/>
    <w:rsid w:val="000910AB"/>
    <w:rsid w:val="00091E76"/>
    <w:rsid w:val="00091F7B"/>
    <w:rsid w:val="000926CF"/>
    <w:rsid w:val="00093338"/>
    <w:rsid w:val="000940C7"/>
    <w:rsid w:val="00094A15"/>
    <w:rsid w:val="00094DF6"/>
    <w:rsid w:val="00095989"/>
    <w:rsid w:val="000A0938"/>
    <w:rsid w:val="000A14D8"/>
    <w:rsid w:val="000A1B73"/>
    <w:rsid w:val="000A1C59"/>
    <w:rsid w:val="000A240F"/>
    <w:rsid w:val="000A2B08"/>
    <w:rsid w:val="000A3653"/>
    <w:rsid w:val="000A3981"/>
    <w:rsid w:val="000A3FC6"/>
    <w:rsid w:val="000A5901"/>
    <w:rsid w:val="000A792F"/>
    <w:rsid w:val="000A7DBA"/>
    <w:rsid w:val="000B007B"/>
    <w:rsid w:val="000B0DC1"/>
    <w:rsid w:val="000B10CF"/>
    <w:rsid w:val="000B1D46"/>
    <w:rsid w:val="000B22DB"/>
    <w:rsid w:val="000B2A05"/>
    <w:rsid w:val="000B36CE"/>
    <w:rsid w:val="000B47A3"/>
    <w:rsid w:val="000B4AA9"/>
    <w:rsid w:val="000B517D"/>
    <w:rsid w:val="000B5887"/>
    <w:rsid w:val="000B607A"/>
    <w:rsid w:val="000B6249"/>
    <w:rsid w:val="000B7AE4"/>
    <w:rsid w:val="000B7C29"/>
    <w:rsid w:val="000B7E11"/>
    <w:rsid w:val="000C13BC"/>
    <w:rsid w:val="000C3482"/>
    <w:rsid w:val="000C35EC"/>
    <w:rsid w:val="000C396C"/>
    <w:rsid w:val="000C48EA"/>
    <w:rsid w:val="000C4F29"/>
    <w:rsid w:val="000C5E8C"/>
    <w:rsid w:val="000C670C"/>
    <w:rsid w:val="000C77E2"/>
    <w:rsid w:val="000C7851"/>
    <w:rsid w:val="000D0E79"/>
    <w:rsid w:val="000D1F48"/>
    <w:rsid w:val="000D2655"/>
    <w:rsid w:val="000D298B"/>
    <w:rsid w:val="000D34FD"/>
    <w:rsid w:val="000D5D50"/>
    <w:rsid w:val="000D5F32"/>
    <w:rsid w:val="000D667F"/>
    <w:rsid w:val="000D75E7"/>
    <w:rsid w:val="000D766F"/>
    <w:rsid w:val="000D7DFB"/>
    <w:rsid w:val="000E003C"/>
    <w:rsid w:val="000E076A"/>
    <w:rsid w:val="000E3209"/>
    <w:rsid w:val="000E46F6"/>
    <w:rsid w:val="000E6509"/>
    <w:rsid w:val="000E6BEF"/>
    <w:rsid w:val="000E6ED6"/>
    <w:rsid w:val="000E73BE"/>
    <w:rsid w:val="000F110D"/>
    <w:rsid w:val="000F1305"/>
    <w:rsid w:val="000F1A85"/>
    <w:rsid w:val="000F3512"/>
    <w:rsid w:val="000F3E13"/>
    <w:rsid w:val="000F43E0"/>
    <w:rsid w:val="000F5E41"/>
    <w:rsid w:val="000F6023"/>
    <w:rsid w:val="000F7A36"/>
    <w:rsid w:val="000F7B98"/>
    <w:rsid w:val="00100CDA"/>
    <w:rsid w:val="001023CB"/>
    <w:rsid w:val="00102689"/>
    <w:rsid w:val="00102CA6"/>
    <w:rsid w:val="00103BF7"/>
    <w:rsid w:val="00103E31"/>
    <w:rsid w:val="00105A7A"/>
    <w:rsid w:val="00107365"/>
    <w:rsid w:val="001107F2"/>
    <w:rsid w:val="00111456"/>
    <w:rsid w:val="00113FAB"/>
    <w:rsid w:val="00114817"/>
    <w:rsid w:val="001156C4"/>
    <w:rsid w:val="00115C95"/>
    <w:rsid w:val="00116C63"/>
    <w:rsid w:val="00120814"/>
    <w:rsid w:val="00120D39"/>
    <w:rsid w:val="0012223A"/>
    <w:rsid w:val="0012376C"/>
    <w:rsid w:val="001241E6"/>
    <w:rsid w:val="00124F63"/>
    <w:rsid w:val="001253AC"/>
    <w:rsid w:val="0012564A"/>
    <w:rsid w:val="00126CBD"/>
    <w:rsid w:val="00127C4D"/>
    <w:rsid w:val="001314EB"/>
    <w:rsid w:val="0013179C"/>
    <w:rsid w:val="001338AF"/>
    <w:rsid w:val="00134C52"/>
    <w:rsid w:val="00136D84"/>
    <w:rsid w:val="0013726D"/>
    <w:rsid w:val="00137B3C"/>
    <w:rsid w:val="00137BE9"/>
    <w:rsid w:val="00137F8C"/>
    <w:rsid w:val="0014073D"/>
    <w:rsid w:val="00141B1A"/>
    <w:rsid w:val="00141FEC"/>
    <w:rsid w:val="00142578"/>
    <w:rsid w:val="00142E37"/>
    <w:rsid w:val="00143141"/>
    <w:rsid w:val="001439DF"/>
    <w:rsid w:val="00143C8F"/>
    <w:rsid w:val="001441FF"/>
    <w:rsid w:val="00144AD4"/>
    <w:rsid w:val="0014553B"/>
    <w:rsid w:val="0014582A"/>
    <w:rsid w:val="0014609C"/>
    <w:rsid w:val="00146163"/>
    <w:rsid w:val="001465AD"/>
    <w:rsid w:val="00147342"/>
    <w:rsid w:val="00150791"/>
    <w:rsid w:val="00150A6E"/>
    <w:rsid w:val="00151E0D"/>
    <w:rsid w:val="0015247F"/>
    <w:rsid w:val="001536C7"/>
    <w:rsid w:val="00154F59"/>
    <w:rsid w:val="001555BD"/>
    <w:rsid w:val="001555D2"/>
    <w:rsid w:val="001576E3"/>
    <w:rsid w:val="0016013E"/>
    <w:rsid w:val="00161027"/>
    <w:rsid w:val="0016155F"/>
    <w:rsid w:val="00161571"/>
    <w:rsid w:val="00161BB2"/>
    <w:rsid w:val="00161FB6"/>
    <w:rsid w:val="00162766"/>
    <w:rsid w:val="00162F82"/>
    <w:rsid w:val="001643EA"/>
    <w:rsid w:val="0016453F"/>
    <w:rsid w:val="001648A1"/>
    <w:rsid w:val="00164EF9"/>
    <w:rsid w:val="00165608"/>
    <w:rsid w:val="0016657E"/>
    <w:rsid w:val="001669F5"/>
    <w:rsid w:val="001677C6"/>
    <w:rsid w:val="00170F4B"/>
    <w:rsid w:val="00171024"/>
    <w:rsid w:val="001710D7"/>
    <w:rsid w:val="001739DF"/>
    <w:rsid w:val="00173B88"/>
    <w:rsid w:val="00174485"/>
    <w:rsid w:val="00174E93"/>
    <w:rsid w:val="00174FA9"/>
    <w:rsid w:val="00175E9D"/>
    <w:rsid w:val="00176AC3"/>
    <w:rsid w:val="00177C27"/>
    <w:rsid w:val="00177C3C"/>
    <w:rsid w:val="001801A0"/>
    <w:rsid w:val="001805D7"/>
    <w:rsid w:val="00181B13"/>
    <w:rsid w:val="00181CAB"/>
    <w:rsid w:val="001823AF"/>
    <w:rsid w:val="00182621"/>
    <w:rsid w:val="00183096"/>
    <w:rsid w:val="00183534"/>
    <w:rsid w:val="00184D95"/>
    <w:rsid w:val="00184E43"/>
    <w:rsid w:val="001866BA"/>
    <w:rsid w:val="00187348"/>
    <w:rsid w:val="001916CE"/>
    <w:rsid w:val="001936A7"/>
    <w:rsid w:val="0019604B"/>
    <w:rsid w:val="001A0264"/>
    <w:rsid w:val="001A1B6C"/>
    <w:rsid w:val="001A2D9B"/>
    <w:rsid w:val="001A3211"/>
    <w:rsid w:val="001A5385"/>
    <w:rsid w:val="001A5670"/>
    <w:rsid w:val="001A6E7D"/>
    <w:rsid w:val="001A7388"/>
    <w:rsid w:val="001A7B1A"/>
    <w:rsid w:val="001B07C5"/>
    <w:rsid w:val="001B2942"/>
    <w:rsid w:val="001B3D53"/>
    <w:rsid w:val="001B4113"/>
    <w:rsid w:val="001B6B02"/>
    <w:rsid w:val="001B6E56"/>
    <w:rsid w:val="001B7321"/>
    <w:rsid w:val="001B79C2"/>
    <w:rsid w:val="001C02BB"/>
    <w:rsid w:val="001C2916"/>
    <w:rsid w:val="001C32E3"/>
    <w:rsid w:val="001C644F"/>
    <w:rsid w:val="001C6B26"/>
    <w:rsid w:val="001C7602"/>
    <w:rsid w:val="001C767A"/>
    <w:rsid w:val="001D09FB"/>
    <w:rsid w:val="001D1CD5"/>
    <w:rsid w:val="001D4186"/>
    <w:rsid w:val="001D501D"/>
    <w:rsid w:val="001D5179"/>
    <w:rsid w:val="001D6369"/>
    <w:rsid w:val="001D661B"/>
    <w:rsid w:val="001E025B"/>
    <w:rsid w:val="001E2054"/>
    <w:rsid w:val="001E231B"/>
    <w:rsid w:val="001E23BE"/>
    <w:rsid w:val="001E27C9"/>
    <w:rsid w:val="001E2DDF"/>
    <w:rsid w:val="001E3089"/>
    <w:rsid w:val="001E35E7"/>
    <w:rsid w:val="001E3BC4"/>
    <w:rsid w:val="001E406F"/>
    <w:rsid w:val="001E4775"/>
    <w:rsid w:val="001E4A2E"/>
    <w:rsid w:val="001E5BF6"/>
    <w:rsid w:val="001E5F73"/>
    <w:rsid w:val="001E6051"/>
    <w:rsid w:val="001F040F"/>
    <w:rsid w:val="001F08E2"/>
    <w:rsid w:val="001F1104"/>
    <w:rsid w:val="001F1808"/>
    <w:rsid w:val="001F1CD5"/>
    <w:rsid w:val="001F1EB7"/>
    <w:rsid w:val="001F2C61"/>
    <w:rsid w:val="001F398C"/>
    <w:rsid w:val="001F50A7"/>
    <w:rsid w:val="001F50B8"/>
    <w:rsid w:val="001F57B0"/>
    <w:rsid w:val="001F6127"/>
    <w:rsid w:val="001F7964"/>
    <w:rsid w:val="002013C8"/>
    <w:rsid w:val="002014EF"/>
    <w:rsid w:val="002022A8"/>
    <w:rsid w:val="00202683"/>
    <w:rsid w:val="002031E4"/>
    <w:rsid w:val="00204191"/>
    <w:rsid w:val="00204F92"/>
    <w:rsid w:val="00205A51"/>
    <w:rsid w:val="0021123D"/>
    <w:rsid w:val="002116CE"/>
    <w:rsid w:val="00211D3B"/>
    <w:rsid w:val="002148A7"/>
    <w:rsid w:val="0021630B"/>
    <w:rsid w:val="00217100"/>
    <w:rsid w:val="0022087D"/>
    <w:rsid w:val="002213FB"/>
    <w:rsid w:val="002248C0"/>
    <w:rsid w:val="00225948"/>
    <w:rsid w:val="002266D3"/>
    <w:rsid w:val="0022747C"/>
    <w:rsid w:val="00227E12"/>
    <w:rsid w:val="00227ED6"/>
    <w:rsid w:val="002308D9"/>
    <w:rsid w:val="00232F43"/>
    <w:rsid w:val="00233C28"/>
    <w:rsid w:val="00233C38"/>
    <w:rsid w:val="00236E3F"/>
    <w:rsid w:val="002401E6"/>
    <w:rsid w:val="002411D8"/>
    <w:rsid w:val="00242389"/>
    <w:rsid w:val="00243898"/>
    <w:rsid w:val="0024458E"/>
    <w:rsid w:val="00244BCE"/>
    <w:rsid w:val="002453C5"/>
    <w:rsid w:val="002473A0"/>
    <w:rsid w:val="002473A6"/>
    <w:rsid w:val="00247563"/>
    <w:rsid w:val="00247956"/>
    <w:rsid w:val="00252073"/>
    <w:rsid w:val="00252F7B"/>
    <w:rsid w:val="00254C31"/>
    <w:rsid w:val="00255006"/>
    <w:rsid w:val="00255D46"/>
    <w:rsid w:val="00256F5A"/>
    <w:rsid w:val="00257F32"/>
    <w:rsid w:val="002602BE"/>
    <w:rsid w:val="00260C0D"/>
    <w:rsid w:val="00262109"/>
    <w:rsid w:val="00264D88"/>
    <w:rsid w:val="002661D2"/>
    <w:rsid w:val="00266F85"/>
    <w:rsid w:val="00270223"/>
    <w:rsid w:val="00271FE3"/>
    <w:rsid w:val="00274234"/>
    <w:rsid w:val="00275E14"/>
    <w:rsid w:val="00276E77"/>
    <w:rsid w:val="002773E5"/>
    <w:rsid w:val="002775BC"/>
    <w:rsid w:val="00277A05"/>
    <w:rsid w:val="00277D54"/>
    <w:rsid w:val="00277F11"/>
    <w:rsid w:val="002802BE"/>
    <w:rsid w:val="0028112D"/>
    <w:rsid w:val="00281408"/>
    <w:rsid w:val="0028154A"/>
    <w:rsid w:val="0028158B"/>
    <w:rsid w:val="00282AB4"/>
    <w:rsid w:val="00283E83"/>
    <w:rsid w:val="002840FB"/>
    <w:rsid w:val="002862F6"/>
    <w:rsid w:val="0028655C"/>
    <w:rsid w:val="00286B2E"/>
    <w:rsid w:val="00286D70"/>
    <w:rsid w:val="00290A50"/>
    <w:rsid w:val="00291178"/>
    <w:rsid w:val="00291888"/>
    <w:rsid w:val="00293737"/>
    <w:rsid w:val="002953D5"/>
    <w:rsid w:val="00295F4D"/>
    <w:rsid w:val="00295FE9"/>
    <w:rsid w:val="0029769F"/>
    <w:rsid w:val="002979EC"/>
    <w:rsid w:val="00297A0E"/>
    <w:rsid w:val="00297E28"/>
    <w:rsid w:val="002A0E3B"/>
    <w:rsid w:val="002A250B"/>
    <w:rsid w:val="002A2B55"/>
    <w:rsid w:val="002A3BFB"/>
    <w:rsid w:val="002A3D3B"/>
    <w:rsid w:val="002A3E2C"/>
    <w:rsid w:val="002A42E5"/>
    <w:rsid w:val="002A4E11"/>
    <w:rsid w:val="002A4FEF"/>
    <w:rsid w:val="002A621B"/>
    <w:rsid w:val="002A65E5"/>
    <w:rsid w:val="002A71C4"/>
    <w:rsid w:val="002A7D63"/>
    <w:rsid w:val="002B0BA8"/>
    <w:rsid w:val="002B11A3"/>
    <w:rsid w:val="002B1B01"/>
    <w:rsid w:val="002B1D9B"/>
    <w:rsid w:val="002B4968"/>
    <w:rsid w:val="002B49DB"/>
    <w:rsid w:val="002B50D6"/>
    <w:rsid w:val="002B54B5"/>
    <w:rsid w:val="002B58CA"/>
    <w:rsid w:val="002B6A30"/>
    <w:rsid w:val="002B7225"/>
    <w:rsid w:val="002B778A"/>
    <w:rsid w:val="002C0627"/>
    <w:rsid w:val="002C0CB8"/>
    <w:rsid w:val="002C3BF7"/>
    <w:rsid w:val="002C4931"/>
    <w:rsid w:val="002C4F79"/>
    <w:rsid w:val="002C4F7F"/>
    <w:rsid w:val="002C4FC6"/>
    <w:rsid w:val="002C5BB2"/>
    <w:rsid w:val="002C71EB"/>
    <w:rsid w:val="002D02EE"/>
    <w:rsid w:val="002D06DE"/>
    <w:rsid w:val="002D09A1"/>
    <w:rsid w:val="002D2E88"/>
    <w:rsid w:val="002D522E"/>
    <w:rsid w:val="002D686F"/>
    <w:rsid w:val="002D788D"/>
    <w:rsid w:val="002E0B56"/>
    <w:rsid w:val="002E18E1"/>
    <w:rsid w:val="002E29EF"/>
    <w:rsid w:val="002E480D"/>
    <w:rsid w:val="002E5BEC"/>
    <w:rsid w:val="002E5E7F"/>
    <w:rsid w:val="002E6004"/>
    <w:rsid w:val="002E6810"/>
    <w:rsid w:val="002F11CE"/>
    <w:rsid w:val="002F3478"/>
    <w:rsid w:val="002F351B"/>
    <w:rsid w:val="002F3DDE"/>
    <w:rsid w:val="002F5847"/>
    <w:rsid w:val="002F79C0"/>
    <w:rsid w:val="002F7B4A"/>
    <w:rsid w:val="002F7BC1"/>
    <w:rsid w:val="00300F40"/>
    <w:rsid w:val="00301DFD"/>
    <w:rsid w:val="0030269A"/>
    <w:rsid w:val="00302D3A"/>
    <w:rsid w:val="00303650"/>
    <w:rsid w:val="00306DC6"/>
    <w:rsid w:val="00307080"/>
    <w:rsid w:val="00307A38"/>
    <w:rsid w:val="00310679"/>
    <w:rsid w:val="00310FD5"/>
    <w:rsid w:val="00311D32"/>
    <w:rsid w:val="00314F0B"/>
    <w:rsid w:val="003154F2"/>
    <w:rsid w:val="0031620E"/>
    <w:rsid w:val="00320011"/>
    <w:rsid w:val="00322458"/>
    <w:rsid w:val="0032366C"/>
    <w:rsid w:val="00325299"/>
    <w:rsid w:val="00325A58"/>
    <w:rsid w:val="0032744C"/>
    <w:rsid w:val="00327512"/>
    <w:rsid w:val="00331326"/>
    <w:rsid w:val="00331611"/>
    <w:rsid w:val="00332102"/>
    <w:rsid w:val="00332884"/>
    <w:rsid w:val="003329C1"/>
    <w:rsid w:val="00333FBA"/>
    <w:rsid w:val="00336E14"/>
    <w:rsid w:val="003377E0"/>
    <w:rsid w:val="00337DB6"/>
    <w:rsid w:val="003402E1"/>
    <w:rsid w:val="003406C7"/>
    <w:rsid w:val="003407C3"/>
    <w:rsid w:val="0034109C"/>
    <w:rsid w:val="00342999"/>
    <w:rsid w:val="00343BE7"/>
    <w:rsid w:val="003443FD"/>
    <w:rsid w:val="0034498E"/>
    <w:rsid w:val="00344B89"/>
    <w:rsid w:val="00344EAD"/>
    <w:rsid w:val="00345A7F"/>
    <w:rsid w:val="0034712B"/>
    <w:rsid w:val="00347AB7"/>
    <w:rsid w:val="00350413"/>
    <w:rsid w:val="00351B7D"/>
    <w:rsid w:val="00351BED"/>
    <w:rsid w:val="003523C9"/>
    <w:rsid w:val="0035355D"/>
    <w:rsid w:val="00354D6E"/>
    <w:rsid w:val="00354E67"/>
    <w:rsid w:val="00355DCF"/>
    <w:rsid w:val="00356471"/>
    <w:rsid w:val="00357163"/>
    <w:rsid w:val="003574E9"/>
    <w:rsid w:val="003579BC"/>
    <w:rsid w:val="0036021C"/>
    <w:rsid w:val="00362060"/>
    <w:rsid w:val="0036419C"/>
    <w:rsid w:val="0036459A"/>
    <w:rsid w:val="00364A25"/>
    <w:rsid w:val="0036582E"/>
    <w:rsid w:val="00366B8F"/>
    <w:rsid w:val="00366C34"/>
    <w:rsid w:val="00367B65"/>
    <w:rsid w:val="00367BDD"/>
    <w:rsid w:val="0037059D"/>
    <w:rsid w:val="00371FBC"/>
    <w:rsid w:val="003800AC"/>
    <w:rsid w:val="00381D79"/>
    <w:rsid w:val="0038274E"/>
    <w:rsid w:val="0038308E"/>
    <w:rsid w:val="00383A58"/>
    <w:rsid w:val="00384701"/>
    <w:rsid w:val="0038501C"/>
    <w:rsid w:val="00385516"/>
    <w:rsid w:val="003856FD"/>
    <w:rsid w:val="0038684B"/>
    <w:rsid w:val="00386D8B"/>
    <w:rsid w:val="00387CDE"/>
    <w:rsid w:val="00387D0C"/>
    <w:rsid w:val="0039044E"/>
    <w:rsid w:val="0039091F"/>
    <w:rsid w:val="00391255"/>
    <w:rsid w:val="00391729"/>
    <w:rsid w:val="00391DA9"/>
    <w:rsid w:val="00391F9C"/>
    <w:rsid w:val="0039263B"/>
    <w:rsid w:val="003927BC"/>
    <w:rsid w:val="00392BF3"/>
    <w:rsid w:val="00392E90"/>
    <w:rsid w:val="00394255"/>
    <w:rsid w:val="003957C1"/>
    <w:rsid w:val="00396BC8"/>
    <w:rsid w:val="00397A44"/>
    <w:rsid w:val="00397A5A"/>
    <w:rsid w:val="003A0598"/>
    <w:rsid w:val="003A0CFF"/>
    <w:rsid w:val="003A12BD"/>
    <w:rsid w:val="003A2061"/>
    <w:rsid w:val="003A29FF"/>
    <w:rsid w:val="003A2DA0"/>
    <w:rsid w:val="003A2E2A"/>
    <w:rsid w:val="003A34D5"/>
    <w:rsid w:val="003A63FF"/>
    <w:rsid w:val="003A6A84"/>
    <w:rsid w:val="003A7201"/>
    <w:rsid w:val="003A7290"/>
    <w:rsid w:val="003A785F"/>
    <w:rsid w:val="003A7E93"/>
    <w:rsid w:val="003A7EE0"/>
    <w:rsid w:val="003B0447"/>
    <w:rsid w:val="003B0A91"/>
    <w:rsid w:val="003B132E"/>
    <w:rsid w:val="003B2205"/>
    <w:rsid w:val="003B31A2"/>
    <w:rsid w:val="003B373C"/>
    <w:rsid w:val="003B3C23"/>
    <w:rsid w:val="003B45F1"/>
    <w:rsid w:val="003B5307"/>
    <w:rsid w:val="003B53CE"/>
    <w:rsid w:val="003B5C66"/>
    <w:rsid w:val="003C0E89"/>
    <w:rsid w:val="003C2961"/>
    <w:rsid w:val="003C3AB1"/>
    <w:rsid w:val="003C4767"/>
    <w:rsid w:val="003C4976"/>
    <w:rsid w:val="003C4F24"/>
    <w:rsid w:val="003C64A8"/>
    <w:rsid w:val="003C7700"/>
    <w:rsid w:val="003D0AFE"/>
    <w:rsid w:val="003D150C"/>
    <w:rsid w:val="003D1AA0"/>
    <w:rsid w:val="003D39AA"/>
    <w:rsid w:val="003D3A3E"/>
    <w:rsid w:val="003D3DB6"/>
    <w:rsid w:val="003D458D"/>
    <w:rsid w:val="003D4D70"/>
    <w:rsid w:val="003D5248"/>
    <w:rsid w:val="003D5872"/>
    <w:rsid w:val="003D588D"/>
    <w:rsid w:val="003D5B22"/>
    <w:rsid w:val="003D74E3"/>
    <w:rsid w:val="003E18E1"/>
    <w:rsid w:val="003E1A37"/>
    <w:rsid w:val="003E3B41"/>
    <w:rsid w:val="003E3C7F"/>
    <w:rsid w:val="003E457A"/>
    <w:rsid w:val="003E4650"/>
    <w:rsid w:val="003E4A10"/>
    <w:rsid w:val="003E4A6E"/>
    <w:rsid w:val="003E5706"/>
    <w:rsid w:val="003E5D44"/>
    <w:rsid w:val="003E7722"/>
    <w:rsid w:val="003F0EEF"/>
    <w:rsid w:val="003F1265"/>
    <w:rsid w:val="003F3086"/>
    <w:rsid w:val="003F49CF"/>
    <w:rsid w:val="003F57F1"/>
    <w:rsid w:val="003F7CAB"/>
    <w:rsid w:val="003F7EFB"/>
    <w:rsid w:val="004004E0"/>
    <w:rsid w:val="0040285F"/>
    <w:rsid w:val="00403521"/>
    <w:rsid w:val="004036B6"/>
    <w:rsid w:val="00403E73"/>
    <w:rsid w:val="00405397"/>
    <w:rsid w:val="004055CF"/>
    <w:rsid w:val="00405A49"/>
    <w:rsid w:val="00405D46"/>
    <w:rsid w:val="004060A1"/>
    <w:rsid w:val="00406596"/>
    <w:rsid w:val="00407004"/>
    <w:rsid w:val="0040723D"/>
    <w:rsid w:val="0040772B"/>
    <w:rsid w:val="00407E49"/>
    <w:rsid w:val="00407F36"/>
    <w:rsid w:val="0041127A"/>
    <w:rsid w:val="0041184C"/>
    <w:rsid w:val="004124E9"/>
    <w:rsid w:val="00414DF1"/>
    <w:rsid w:val="0041640B"/>
    <w:rsid w:val="00416E65"/>
    <w:rsid w:val="004171B2"/>
    <w:rsid w:val="00417B7E"/>
    <w:rsid w:val="00420013"/>
    <w:rsid w:val="00422224"/>
    <w:rsid w:val="004222AB"/>
    <w:rsid w:val="0042277F"/>
    <w:rsid w:val="004230AB"/>
    <w:rsid w:val="00423ABF"/>
    <w:rsid w:val="00425F05"/>
    <w:rsid w:val="0042741E"/>
    <w:rsid w:val="0043115C"/>
    <w:rsid w:val="004366A4"/>
    <w:rsid w:val="00436864"/>
    <w:rsid w:val="00437042"/>
    <w:rsid w:val="00437406"/>
    <w:rsid w:val="00440235"/>
    <w:rsid w:val="00440D8D"/>
    <w:rsid w:val="004412EF"/>
    <w:rsid w:val="004416B6"/>
    <w:rsid w:val="004423B7"/>
    <w:rsid w:val="004428B0"/>
    <w:rsid w:val="00443302"/>
    <w:rsid w:val="004510BC"/>
    <w:rsid w:val="00452A9E"/>
    <w:rsid w:val="004539AE"/>
    <w:rsid w:val="00453A33"/>
    <w:rsid w:val="0045427D"/>
    <w:rsid w:val="00454B99"/>
    <w:rsid w:val="0045562A"/>
    <w:rsid w:val="00456259"/>
    <w:rsid w:val="004574E7"/>
    <w:rsid w:val="00457615"/>
    <w:rsid w:val="004576D2"/>
    <w:rsid w:val="00460B33"/>
    <w:rsid w:val="00460C6A"/>
    <w:rsid w:val="0046144A"/>
    <w:rsid w:val="00461B26"/>
    <w:rsid w:val="00462367"/>
    <w:rsid w:val="00464060"/>
    <w:rsid w:val="00464406"/>
    <w:rsid w:val="0046459F"/>
    <w:rsid w:val="00465D0D"/>
    <w:rsid w:val="00466364"/>
    <w:rsid w:val="00467FFE"/>
    <w:rsid w:val="004712FB"/>
    <w:rsid w:val="004717DA"/>
    <w:rsid w:val="004729AE"/>
    <w:rsid w:val="00473AEC"/>
    <w:rsid w:val="00473FB0"/>
    <w:rsid w:val="004742CE"/>
    <w:rsid w:val="00475B3B"/>
    <w:rsid w:val="00476828"/>
    <w:rsid w:val="00476AF8"/>
    <w:rsid w:val="00476EBD"/>
    <w:rsid w:val="00477AEE"/>
    <w:rsid w:val="0048008F"/>
    <w:rsid w:val="00480884"/>
    <w:rsid w:val="00480A3D"/>
    <w:rsid w:val="00480CA0"/>
    <w:rsid w:val="0048293E"/>
    <w:rsid w:val="00482BFC"/>
    <w:rsid w:val="00482C43"/>
    <w:rsid w:val="00482F82"/>
    <w:rsid w:val="00483062"/>
    <w:rsid w:val="00484AB2"/>
    <w:rsid w:val="00484CB9"/>
    <w:rsid w:val="00485E27"/>
    <w:rsid w:val="00485EDF"/>
    <w:rsid w:val="00486325"/>
    <w:rsid w:val="004867E3"/>
    <w:rsid w:val="00487AA7"/>
    <w:rsid w:val="004908B0"/>
    <w:rsid w:val="00490D4F"/>
    <w:rsid w:val="00490E54"/>
    <w:rsid w:val="004916D8"/>
    <w:rsid w:val="00492239"/>
    <w:rsid w:val="004930A6"/>
    <w:rsid w:val="0049335C"/>
    <w:rsid w:val="004940CC"/>
    <w:rsid w:val="0049485A"/>
    <w:rsid w:val="00494AAC"/>
    <w:rsid w:val="0049555B"/>
    <w:rsid w:val="00495D92"/>
    <w:rsid w:val="004961DC"/>
    <w:rsid w:val="0049622C"/>
    <w:rsid w:val="00496E40"/>
    <w:rsid w:val="004A0269"/>
    <w:rsid w:val="004A2404"/>
    <w:rsid w:val="004A256E"/>
    <w:rsid w:val="004A2AF4"/>
    <w:rsid w:val="004A2BDB"/>
    <w:rsid w:val="004A55B9"/>
    <w:rsid w:val="004A6BFD"/>
    <w:rsid w:val="004A704D"/>
    <w:rsid w:val="004B25DC"/>
    <w:rsid w:val="004B6F14"/>
    <w:rsid w:val="004B734F"/>
    <w:rsid w:val="004B74A6"/>
    <w:rsid w:val="004B7BED"/>
    <w:rsid w:val="004C027E"/>
    <w:rsid w:val="004C393F"/>
    <w:rsid w:val="004C3F28"/>
    <w:rsid w:val="004C4158"/>
    <w:rsid w:val="004C5EA6"/>
    <w:rsid w:val="004C6EC0"/>
    <w:rsid w:val="004D2D87"/>
    <w:rsid w:val="004D2DEB"/>
    <w:rsid w:val="004D3709"/>
    <w:rsid w:val="004D4224"/>
    <w:rsid w:val="004D5019"/>
    <w:rsid w:val="004D6301"/>
    <w:rsid w:val="004D6AF2"/>
    <w:rsid w:val="004D6C66"/>
    <w:rsid w:val="004D78C3"/>
    <w:rsid w:val="004D7A75"/>
    <w:rsid w:val="004E09C2"/>
    <w:rsid w:val="004E0D06"/>
    <w:rsid w:val="004E39C4"/>
    <w:rsid w:val="004E3DCE"/>
    <w:rsid w:val="004E3F15"/>
    <w:rsid w:val="004E407D"/>
    <w:rsid w:val="004E41E6"/>
    <w:rsid w:val="004E47D8"/>
    <w:rsid w:val="004E605C"/>
    <w:rsid w:val="004E6CCA"/>
    <w:rsid w:val="004E783F"/>
    <w:rsid w:val="004E7DD2"/>
    <w:rsid w:val="004F0193"/>
    <w:rsid w:val="004F02F2"/>
    <w:rsid w:val="004F06B8"/>
    <w:rsid w:val="004F367F"/>
    <w:rsid w:val="004F46B0"/>
    <w:rsid w:val="004F5674"/>
    <w:rsid w:val="004F69BB"/>
    <w:rsid w:val="004F76D5"/>
    <w:rsid w:val="00500C01"/>
    <w:rsid w:val="005016E6"/>
    <w:rsid w:val="005027FE"/>
    <w:rsid w:val="005049FA"/>
    <w:rsid w:val="0050526F"/>
    <w:rsid w:val="00506D73"/>
    <w:rsid w:val="005072C1"/>
    <w:rsid w:val="0051181E"/>
    <w:rsid w:val="00513357"/>
    <w:rsid w:val="005138E9"/>
    <w:rsid w:val="00514DBF"/>
    <w:rsid w:val="00515234"/>
    <w:rsid w:val="005161DE"/>
    <w:rsid w:val="00516654"/>
    <w:rsid w:val="00517329"/>
    <w:rsid w:val="0051752B"/>
    <w:rsid w:val="00517D55"/>
    <w:rsid w:val="005207EC"/>
    <w:rsid w:val="00521F8A"/>
    <w:rsid w:val="00522018"/>
    <w:rsid w:val="00522106"/>
    <w:rsid w:val="0052327F"/>
    <w:rsid w:val="0052339C"/>
    <w:rsid w:val="00523B98"/>
    <w:rsid w:val="00524AAC"/>
    <w:rsid w:val="005252D2"/>
    <w:rsid w:val="005253C3"/>
    <w:rsid w:val="00525A0B"/>
    <w:rsid w:val="00526B13"/>
    <w:rsid w:val="00527682"/>
    <w:rsid w:val="00527EFA"/>
    <w:rsid w:val="0053068C"/>
    <w:rsid w:val="0053103C"/>
    <w:rsid w:val="005325E8"/>
    <w:rsid w:val="00532811"/>
    <w:rsid w:val="00532A7B"/>
    <w:rsid w:val="00533846"/>
    <w:rsid w:val="00534A18"/>
    <w:rsid w:val="005379AF"/>
    <w:rsid w:val="005406E7"/>
    <w:rsid w:val="00541658"/>
    <w:rsid w:val="00541F80"/>
    <w:rsid w:val="00542571"/>
    <w:rsid w:val="005435E7"/>
    <w:rsid w:val="005441C9"/>
    <w:rsid w:val="0054461D"/>
    <w:rsid w:val="00546143"/>
    <w:rsid w:val="00547921"/>
    <w:rsid w:val="00547E05"/>
    <w:rsid w:val="00551B6A"/>
    <w:rsid w:val="00551DEE"/>
    <w:rsid w:val="0055271F"/>
    <w:rsid w:val="00552FDE"/>
    <w:rsid w:val="00554374"/>
    <w:rsid w:val="00555673"/>
    <w:rsid w:val="00557AB7"/>
    <w:rsid w:val="00560325"/>
    <w:rsid w:val="00560869"/>
    <w:rsid w:val="00560D06"/>
    <w:rsid w:val="005618A9"/>
    <w:rsid w:val="00561F5C"/>
    <w:rsid w:val="005629D9"/>
    <w:rsid w:val="00562A00"/>
    <w:rsid w:val="00563B39"/>
    <w:rsid w:val="00563D6E"/>
    <w:rsid w:val="0056444D"/>
    <w:rsid w:val="005667E9"/>
    <w:rsid w:val="00566EAD"/>
    <w:rsid w:val="0056733A"/>
    <w:rsid w:val="00567DAF"/>
    <w:rsid w:val="0057007E"/>
    <w:rsid w:val="00571C18"/>
    <w:rsid w:val="005720C9"/>
    <w:rsid w:val="00572369"/>
    <w:rsid w:val="00573352"/>
    <w:rsid w:val="0057360A"/>
    <w:rsid w:val="00573CA1"/>
    <w:rsid w:val="00573E82"/>
    <w:rsid w:val="00574A30"/>
    <w:rsid w:val="00574AA4"/>
    <w:rsid w:val="00574BAC"/>
    <w:rsid w:val="005753DB"/>
    <w:rsid w:val="0057653A"/>
    <w:rsid w:val="00576575"/>
    <w:rsid w:val="005816F0"/>
    <w:rsid w:val="0058364E"/>
    <w:rsid w:val="00583EE5"/>
    <w:rsid w:val="00584625"/>
    <w:rsid w:val="0058491F"/>
    <w:rsid w:val="00584BD0"/>
    <w:rsid w:val="00585809"/>
    <w:rsid w:val="00587E99"/>
    <w:rsid w:val="00590037"/>
    <w:rsid w:val="005904B6"/>
    <w:rsid w:val="00590996"/>
    <w:rsid w:val="005912F8"/>
    <w:rsid w:val="00593672"/>
    <w:rsid w:val="00593AFD"/>
    <w:rsid w:val="00593F70"/>
    <w:rsid w:val="00594A23"/>
    <w:rsid w:val="00594B25"/>
    <w:rsid w:val="00594CC1"/>
    <w:rsid w:val="005951BC"/>
    <w:rsid w:val="00595B69"/>
    <w:rsid w:val="00595CFE"/>
    <w:rsid w:val="00595E14"/>
    <w:rsid w:val="00595EBC"/>
    <w:rsid w:val="005970A1"/>
    <w:rsid w:val="005A02CB"/>
    <w:rsid w:val="005A1D56"/>
    <w:rsid w:val="005A3E64"/>
    <w:rsid w:val="005A40BE"/>
    <w:rsid w:val="005A491E"/>
    <w:rsid w:val="005A49C5"/>
    <w:rsid w:val="005A5BE3"/>
    <w:rsid w:val="005B0845"/>
    <w:rsid w:val="005B4EB0"/>
    <w:rsid w:val="005B4F6A"/>
    <w:rsid w:val="005B51F3"/>
    <w:rsid w:val="005B5C6A"/>
    <w:rsid w:val="005B7DEE"/>
    <w:rsid w:val="005C07BA"/>
    <w:rsid w:val="005C09F0"/>
    <w:rsid w:val="005C146B"/>
    <w:rsid w:val="005C152F"/>
    <w:rsid w:val="005C28BA"/>
    <w:rsid w:val="005C2932"/>
    <w:rsid w:val="005C410B"/>
    <w:rsid w:val="005C5F14"/>
    <w:rsid w:val="005C658F"/>
    <w:rsid w:val="005C6B2B"/>
    <w:rsid w:val="005C6C63"/>
    <w:rsid w:val="005C6DB2"/>
    <w:rsid w:val="005C714C"/>
    <w:rsid w:val="005D27D9"/>
    <w:rsid w:val="005D2C1F"/>
    <w:rsid w:val="005D3D54"/>
    <w:rsid w:val="005D5411"/>
    <w:rsid w:val="005D590E"/>
    <w:rsid w:val="005D5C72"/>
    <w:rsid w:val="005D602C"/>
    <w:rsid w:val="005D72A1"/>
    <w:rsid w:val="005D7B24"/>
    <w:rsid w:val="005D7BB7"/>
    <w:rsid w:val="005E0414"/>
    <w:rsid w:val="005E0991"/>
    <w:rsid w:val="005E18AB"/>
    <w:rsid w:val="005E1D76"/>
    <w:rsid w:val="005E20E2"/>
    <w:rsid w:val="005E2442"/>
    <w:rsid w:val="005E272D"/>
    <w:rsid w:val="005E2DBD"/>
    <w:rsid w:val="005E2E42"/>
    <w:rsid w:val="005E36F6"/>
    <w:rsid w:val="005E41C3"/>
    <w:rsid w:val="005E42FE"/>
    <w:rsid w:val="005E46DC"/>
    <w:rsid w:val="005E53D7"/>
    <w:rsid w:val="005E59E9"/>
    <w:rsid w:val="005E7863"/>
    <w:rsid w:val="005F0D49"/>
    <w:rsid w:val="005F1701"/>
    <w:rsid w:val="005F29E5"/>
    <w:rsid w:val="005F37D2"/>
    <w:rsid w:val="005F4B3C"/>
    <w:rsid w:val="005F4D1C"/>
    <w:rsid w:val="005F50C3"/>
    <w:rsid w:val="005F7318"/>
    <w:rsid w:val="005F73B9"/>
    <w:rsid w:val="0060195C"/>
    <w:rsid w:val="00601F90"/>
    <w:rsid w:val="006025FE"/>
    <w:rsid w:val="0060472C"/>
    <w:rsid w:val="00604FA3"/>
    <w:rsid w:val="0060591D"/>
    <w:rsid w:val="00606088"/>
    <w:rsid w:val="00606E68"/>
    <w:rsid w:val="006075CB"/>
    <w:rsid w:val="00610AF7"/>
    <w:rsid w:val="0061107B"/>
    <w:rsid w:val="00611213"/>
    <w:rsid w:val="00612AF3"/>
    <w:rsid w:val="00613CBF"/>
    <w:rsid w:val="006175C2"/>
    <w:rsid w:val="00617C7F"/>
    <w:rsid w:val="00617D45"/>
    <w:rsid w:val="00620148"/>
    <w:rsid w:val="00620A39"/>
    <w:rsid w:val="00621F0C"/>
    <w:rsid w:val="00623304"/>
    <w:rsid w:val="00623760"/>
    <w:rsid w:val="00624784"/>
    <w:rsid w:val="00625294"/>
    <w:rsid w:val="00627627"/>
    <w:rsid w:val="006314C3"/>
    <w:rsid w:val="00631743"/>
    <w:rsid w:val="00632830"/>
    <w:rsid w:val="00632F82"/>
    <w:rsid w:val="0063300A"/>
    <w:rsid w:val="00635499"/>
    <w:rsid w:val="00635C20"/>
    <w:rsid w:val="00635D1D"/>
    <w:rsid w:val="006366C7"/>
    <w:rsid w:val="00636C7C"/>
    <w:rsid w:val="00637A2A"/>
    <w:rsid w:val="00640220"/>
    <w:rsid w:val="006419F6"/>
    <w:rsid w:val="00641E96"/>
    <w:rsid w:val="006420C2"/>
    <w:rsid w:val="00642364"/>
    <w:rsid w:val="00642690"/>
    <w:rsid w:val="00642DF3"/>
    <w:rsid w:val="00643068"/>
    <w:rsid w:val="006430F7"/>
    <w:rsid w:val="00643CCD"/>
    <w:rsid w:val="006465A2"/>
    <w:rsid w:val="0064682C"/>
    <w:rsid w:val="00647C1E"/>
    <w:rsid w:val="00651BC1"/>
    <w:rsid w:val="00652021"/>
    <w:rsid w:val="00652A9F"/>
    <w:rsid w:val="00652C3D"/>
    <w:rsid w:val="0065312B"/>
    <w:rsid w:val="006534CB"/>
    <w:rsid w:val="00654FEC"/>
    <w:rsid w:val="00655F18"/>
    <w:rsid w:val="00656A9E"/>
    <w:rsid w:val="00657953"/>
    <w:rsid w:val="00661844"/>
    <w:rsid w:val="00661E98"/>
    <w:rsid w:val="006634DA"/>
    <w:rsid w:val="006651D5"/>
    <w:rsid w:val="006659AA"/>
    <w:rsid w:val="006667CC"/>
    <w:rsid w:val="00666A43"/>
    <w:rsid w:val="00667A3C"/>
    <w:rsid w:val="00670106"/>
    <w:rsid w:val="00671A9D"/>
    <w:rsid w:val="00673C52"/>
    <w:rsid w:val="00677B12"/>
    <w:rsid w:val="00677F4A"/>
    <w:rsid w:val="006806DE"/>
    <w:rsid w:val="006819C7"/>
    <w:rsid w:val="00681DAF"/>
    <w:rsid w:val="0068223E"/>
    <w:rsid w:val="006822F2"/>
    <w:rsid w:val="00682A58"/>
    <w:rsid w:val="006851ED"/>
    <w:rsid w:val="00687393"/>
    <w:rsid w:val="00691AFE"/>
    <w:rsid w:val="00691E4C"/>
    <w:rsid w:val="00692F67"/>
    <w:rsid w:val="006939BD"/>
    <w:rsid w:val="00693EC2"/>
    <w:rsid w:val="00694A62"/>
    <w:rsid w:val="00694E05"/>
    <w:rsid w:val="00695D4F"/>
    <w:rsid w:val="00696729"/>
    <w:rsid w:val="00696CD6"/>
    <w:rsid w:val="00697519"/>
    <w:rsid w:val="006A0DAA"/>
    <w:rsid w:val="006A14E8"/>
    <w:rsid w:val="006A3BD4"/>
    <w:rsid w:val="006A4925"/>
    <w:rsid w:val="006A5165"/>
    <w:rsid w:val="006A5197"/>
    <w:rsid w:val="006A5692"/>
    <w:rsid w:val="006A5D3F"/>
    <w:rsid w:val="006A5E44"/>
    <w:rsid w:val="006A774F"/>
    <w:rsid w:val="006A7BE7"/>
    <w:rsid w:val="006A7CF7"/>
    <w:rsid w:val="006A7D28"/>
    <w:rsid w:val="006B047C"/>
    <w:rsid w:val="006B0B69"/>
    <w:rsid w:val="006B1FB9"/>
    <w:rsid w:val="006B2B1A"/>
    <w:rsid w:val="006B37EA"/>
    <w:rsid w:val="006B3F0F"/>
    <w:rsid w:val="006B4110"/>
    <w:rsid w:val="006B4514"/>
    <w:rsid w:val="006B4718"/>
    <w:rsid w:val="006B49A7"/>
    <w:rsid w:val="006B5096"/>
    <w:rsid w:val="006B50EA"/>
    <w:rsid w:val="006B58C8"/>
    <w:rsid w:val="006B67C4"/>
    <w:rsid w:val="006B6839"/>
    <w:rsid w:val="006C095C"/>
    <w:rsid w:val="006C12F6"/>
    <w:rsid w:val="006C1DBF"/>
    <w:rsid w:val="006C2DA7"/>
    <w:rsid w:val="006C2DE1"/>
    <w:rsid w:val="006C3C8E"/>
    <w:rsid w:val="006C4291"/>
    <w:rsid w:val="006C468E"/>
    <w:rsid w:val="006C57D4"/>
    <w:rsid w:val="006C6D75"/>
    <w:rsid w:val="006C7C75"/>
    <w:rsid w:val="006D0193"/>
    <w:rsid w:val="006D0D1E"/>
    <w:rsid w:val="006D1FC6"/>
    <w:rsid w:val="006D5AB4"/>
    <w:rsid w:val="006D6BAC"/>
    <w:rsid w:val="006D6E1D"/>
    <w:rsid w:val="006D7F52"/>
    <w:rsid w:val="006E086B"/>
    <w:rsid w:val="006E09BE"/>
    <w:rsid w:val="006E180B"/>
    <w:rsid w:val="006E19FA"/>
    <w:rsid w:val="006E36FE"/>
    <w:rsid w:val="006E3A03"/>
    <w:rsid w:val="006E40D7"/>
    <w:rsid w:val="006E565B"/>
    <w:rsid w:val="006E65DB"/>
    <w:rsid w:val="006F1382"/>
    <w:rsid w:val="006F1B43"/>
    <w:rsid w:val="006F34B6"/>
    <w:rsid w:val="006F3BBF"/>
    <w:rsid w:val="006F5060"/>
    <w:rsid w:val="006F542C"/>
    <w:rsid w:val="006F5EBF"/>
    <w:rsid w:val="006F77E6"/>
    <w:rsid w:val="006F79B1"/>
    <w:rsid w:val="00702718"/>
    <w:rsid w:val="00702E8C"/>
    <w:rsid w:val="0070432E"/>
    <w:rsid w:val="00704F2C"/>
    <w:rsid w:val="007050BC"/>
    <w:rsid w:val="0070555E"/>
    <w:rsid w:val="00705F1D"/>
    <w:rsid w:val="00706399"/>
    <w:rsid w:val="007069F0"/>
    <w:rsid w:val="007079BF"/>
    <w:rsid w:val="00710C4E"/>
    <w:rsid w:val="00710D0D"/>
    <w:rsid w:val="00710DAA"/>
    <w:rsid w:val="0071200F"/>
    <w:rsid w:val="007128B0"/>
    <w:rsid w:val="00712964"/>
    <w:rsid w:val="00712ACE"/>
    <w:rsid w:val="00712B6D"/>
    <w:rsid w:val="0071573F"/>
    <w:rsid w:val="00716A39"/>
    <w:rsid w:val="00717629"/>
    <w:rsid w:val="00720AAB"/>
    <w:rsid w:val="007214A6"/>
    <w:rsid w:val="00722F7D"/>
    <w:rsid w:val="00723813"/>
    <w:rsid w:val="0072438A"/>
    <w:rsid w:val="007248B5"/>
    <w:rsid w:val="00724E82"/>
    <w:rsid w:val="00725194"/>
    <w:rsid w:val="00725539"/>
    <w:rsid w:val="00726086"/>
    <w:rsid w:val="00726C8D"/>
    <w:rsid w:val="00726FD7"/>
    <w:rsid w:val="00727066"/>
    <w:rsid w:val="00732C2F"/>
    <w:rsid w:val="0073324E"/>
    <w:rsid w:val="007344EE"/>
    <w:rsid w:val="00734D4E"/>
    <w:rsid w:val="0073523D"/>
    <w:rsid w:val="00735B98"/>
    <w:rsid w:val="00737198"/>
    <w:rsid w:val="00737241"/>
    <w:rsid w:val="007374A6"/>
    <w:rsid w:val="00737CA1"/>
    <w:rsid w:val="00740334"/>
    <w:rsid w:val="0074055A"/>
    <w:rsid w:val="00740B08"/>
    <w:rsid w:val="007418FD"/>
    <w:rsid w:val="00741B25"/>
    <w:rsid w:val="00741FD4"/>
    <w:rsid w:val="0074232F"/>
    <w:rsid w:val="007425F7"/>
    <w:rsid w:val="00742C09"/>
    <w:rsid w:val="00743A2D"/>
    <w:rsid w:val="007441D3"/>
    <w:rsid w:val="00744A0F"/>
    <w:rsid w:val="00744A54"/>
    <w:rsid w:val="00745389"/>
    <w:rsid w:val="00747ACE"/>
    <w:rsid w:val="00751592"/>
    <w:rsid w:val="007515D2"/>
    <w:rsid w:val="00751B04"/>
    <w:rsid w:val="00751B59"/>
    <w:rsid w:val="00753653"/>
    <w:rsid w:val="007551C0"/>
    <w:rsid w:val="0075557D"/>
    <w:rsid w:val="0075633A"/>
    <w:rsid w:val="007578C8"/>
    <w:rsid w:val="00757B65"/>
    <w:rsid w:val="00760BBB"/>
    <w:rsid w:val="00764FE3"/>
    <w:rsid w:val="00766A14"/>
    <w:rsid w:val="00766CE3"/>
    <w:rsid w:val="007673CE"/>
    <w:rsid w:val="00773849"/>
    <w:rsid w:val="00773DB3"/>
    <w:rsid w:val="007750E6"/>
    <w:rsid w:val="00775348"/>
    <w:rsid w:val="00775536"/>
    <w:rsid w:val="007757E6"/>
    <w:rsid w:val="007763EF"/>
    <w:rsid w:val="007806F3"/>
    <w:rsid w:val="007809F8"/>
    <w:rsid w:val="00781968"/>
    <w:rsid w:val="00782088"/>
    <w:rsid w:val="0078250A"/>
    <w:rsid w:val="007828AB"/>
    <w:rsid w:val="007829D0"/>
    <w:rsid w:val="00782D0A"/>
    <w:rsid w:val="00783A0C"/>
    <w:rsid w:val="00783B19"/>
    <w:rsid w:val="00784864"/>
    <w:rsid w:val="007901BE"/>
    <w:rsid w:val="007906B0"/>
    <w:rsid w:val="007925FA"/>
    <w:rsid w:val="00792EC0"/>
    <w:rsid w:val="00793F0B"/>
    <w:rsid w:val="007957E3"/>
    <w:rsid w:val="00796B70"/>
    <w:rsid w:val="007971D1"/>
    <w:rsid w:val="007A0DC0"/>
    <w:rsid w:val="007A1056"/>
    <w:rsid w:val="007A1B19"/>
    <w:rsid w:val="007A20E0"/>
    <w:rsid w:val="007A3A20"/>
    <w:rsid w:val="007A4EC7"/>
    <w:rsid w:val="007A5AAB"/>
    <w:rsid w:val="007A5F7B"/>
    <w:rsid w:val="007A6631"/>
    <w:rsid w:val="007A6C28"/>
    <w:rsid w:val="007A7769"/>
    <w:rsid w:val="007A7861"/>
    <w:rsid w:val="007B00DB"/>
    <w:rsid w:val="007B2911"/>
    <w:rsid w:val="007B327B"/>
    <w:rsid w:val="007B432A"/>
    <w:rsid w:val="007B62E1"/>
    <w:rsid w:val="007C01F7"/>
    <w:rsid w:val="007C0729"/>
    <w:rsid w:val="007C0FCC"/>
    <w:rsid w:val="007C2D43"/>
    <w:rsid w:val="007C4A14"/>
    <w:rsid w:val="007C4E87"/>
    <w:rsid w:val="007C6B0E"/>
    <w:rsid w:val="007C7897"/>
    <w:rsid w:val="007D0049"/>
    <w:rsid w:val="007D02B6"/>
    <w:rsid w:val="007D06D2"/>
    <w:rsid w:val="007D0BEB"/>
    <w:rsid w:val="007D0F0F"/>
    <w:rsid w:val="007D177D"/>
    <w:rsid w:val="007D2230"/>
    <w:rsid w:val="007D22AB"/>
    <w:rsid w:val="007D351E"/>
    <w:rsid w:val="007D381A"/>
    <w:rsid w:val="007D3A62"/>
    <w:rsid w:val="007D4412"/>
    <w:rsid w:val="007D4806"/>
    <w:rsid w:val="007D4E3F"/>
    <w:rsid w:val="007D6107"/>
    <w:rsid w:val="007D6EB5"/>
    <w:rsid w:val="007E08BE"/>
    <w:rsid w:val="007E0BED"/>
    <w:rsid w:val="007E131E"/>
    <w:rsid w:val="007E1978"/>
    <w:rsid w:val="007E1D64"/>
    <w:rsid w:val="007E1EC9"/>
    <w:rsid w:val="007E220F"/>
    <w:rsid w:val="007E27B3"/>
    <w:rsid w:val="007E27F7"/>
    <w:rsid w:val="007E285E"/>
    <w:rsid w:val="007E4A32"/>
    <w:rsid w:val="007E58FB"/>
    <w:rsid w:val="007E63EB"/>
    <w:rsid w:val="007E6F94"/>
    <w:rsid w:val="007E7866"/>
    <w:rsid w:val="007E78CA"/>
    <w:rsid w:val="007F114F"/>
    <w:rsid w:val="007F27EE"/>
    <w:rsid w:val="007F2DB8"/>
    <w:rsid w:val="007F2F3C"/>
    <w:rsid w:val="007F345D"/>
    <w:rsid w:val="007F5112"/>
    <w:rsid w:val="007F6137"/>
    <w:rsid w:val="007F6DE9"/>
    <w:rsid w:val="007F7008"/>
    <w:rsid w:val="007F75BE"/>
    <w:rsid w:val="00801172"/>
    <w:rsid w:val="0080208D"/>
    <w:rsid w:val="00802669"/>
    <w:rsid w:val="00803421"/>
    <w:rsid w:val="0080503D"/>
    <w:rsid w:val="00806C2E"/>
    <w:rsid w:val="008077F6"/>
    <w:rsid w:val="008079D6"/>
    <w:rsid w:val="0081082E"/>
    <w:rsid w:val="00812103"/>
    <w:rsid w:val="0081271C"/>
    <w:rsid w:val="00812FEE"/>
    <w:rsid w:val="00814000"/>
    <w:rsid w:val="0081615B"/>
    <w:rsid w:val="00816B34"/>
    <w:rsid w:val="00816EBC"/>
    <w:rsid w:val="00821B76"/>
    <w:rsid w:val="008226E9"/>
    <w:rsid w:val="008254EA"/>
    <w:rsid w:val="0083288C"/>
    <w:rsid w:val="00833055"/>
    <w:rsid w:val="0083321A"/>
    <w:rsid w:val="00833FF2"/>
    <w:rsid w:val="00836696"/>
    <w:rsid w:val="00836951"/>
    <w:rsid w:val="00836A54"/>
    <w:rsid w:val="008370E2"/>
    <w:rsid w:val="00837BC2"/>
    <w:rsid w:val="008429CA"/>
    <w:rsid w:val="00842EF5"/>
    <w:rsid w:val="008433C4"/>
    <w:rsid w:val="008435E6"/>
    <w:rsid w:val="0084374A"/>
    <w:rsid w:val="00843C12"/>
    <w:rsid w:val="00844010"/>
    <w:rsid w:val="00844B6F"/>
    <w:rsid w:val="008464A8"/>
    <w:rsid w:val="00847486"/>
    <w:rsid w:val="008515E2"/>
    <w:rsid w:val="00852A43"/>
    <w:rsid w:val="00852E2D"/>
    <w:rsid w:val="008547BF"/>
    <w:rsid w:val="00856C52"/>
    <w:rsid w:val="008604EE"/>
    <w:rsid w:val="00862857"/>
    <w:rsid w:val="00862F62"/>
    <w:rsid w:val="00863145"/>
    <w:rsid w:val="008632C6"/>
    <w:rsid w:val="00863C7A"/>
    <w:rsid w:val="008644F6"/>
    <w:rsid w:val="00864EED"/>
    <w:rsid w:val="00866F33"/>
    <w:rsid w:val="0086777C"/>
    <w:rsid w:val="00867D60"/>
    <w:rsid w:val="00867FB4"/>
    <w:rsid w:val="008703EC"/>
    <w:rsid w:val="00870A10"/>
    <w:rsid w:val="00871514"/>
    <w:rsid w:val="00871BB1"/>
    <w:rsid w:val="008721F1"/>
    <w:rsid w:val="00873B69"/>
    <w:rsid w:val="00873D86"/>
    <w:rsid w:val="008744D3"/>
    <w:rsid w:val="008745AA"/>
    <w:rsid w:val="008748D8"/>
    <w:rsid w:val="00874D66"/>
    <w:rsid w:val="008754E7"/>
    <w:rsid w:val="00875B43"/>
    <w:rsid w:val="0087686F"/>
    <w:rsid w:val="00876DA3"/>
    <w:rsid w:val="00880184"/>
    <w:rsid w:val="008802C1"/>
    <w:rsid w:val="00881E11"/>
    <w:rsid w:val="008829BD"/>
    <w:rsid w:val="00882D5E"/>
    <w:rsid w:val="00882FD1"/>
    <w:rsid w:val="00883CE9"/>
    <w:rsid w:val="008844CE"/>
    <w:rsid w:val="00885141"/>
    <w:rsid w:val="00885B38"/>
    <w:rsid w:val="00886BD8"/>
    <w:rsid w:val="00887A97"/>
    <w:rsid w:val="0089025D"/>
    <w:rsid w:val="00890949"/>
    <w:rsid w:val="00890F02"/>
    <w:rsid w:val="00892A84"/>
    <w:rsid w:val="00894A1F"/>
    <w:rsid w:val="00895769"/>
    <w:rsid w:val="00896325"/>
    <w:rsid w:val="008964C4"/>
    <w:rsid w:val="00897931"/>
    <w:rsid w:val="008A088D"/>
    <w:rsid w:val="008A15A8"/>
    <w:rsid w:val="008A20CB"/>
    <w:rsid w:val="008A26EA"/>
    <w:rsid w:val="008A391F"/>
    <w:rsid w:val="008A3CEF"/>
    <w:rsid w:val="008A3E0D"/>
    <w:rsid w:val="008A5C62"/>
    <w:rsid w:val="008A5E3F"/>
    <w:rsid w:val="008A62E6"/>
    <w:rsid w:val="008A6FFA"/>
    <w:rsid w:val="008A74F1"/>
    <w:rsid w:val="008B0014"/>
    <w:rsid w:val="008B0C64"/>
    <w:rsid w:val="008B1332"/>
    <w:rsid w:val="008B1593"/>
    <w:rsid w:val="008B4AF8"/>
    <w:rsid w:val="008B690D"/>
    <w:rsid w:val="008B7141"/>
    <w:rsid w:val="008B7E4F"/>
    <w:rsid w:val="008C0360"/>
    <w:rsid w:val="008C0E66"/>
    <w:rsid w:val="008C11F1"/>
    <w:rsid w:val="008C1E05"/>
    <w:rsid w:val="008C2311"/>
    <w:rsid w:val="008C2CA3"/>
    <w:rsid w:val="008C3463"/>
    <w:rsid w:val="008C4413"/>
    <w:rsid w:val="008C4F28"/>
    <w:rsid w:val="008C532D"/>
    <w:rsid w:val="008C747C"/>
    <w:rsid w:val="008C7C28"/>
    <w:rsid w:val="008C7CFA"/>
    <w:rsid w:val="008D00DC"/>
    <w:rsid w:val="008D0704"/>
    <w:rsid w:val="008D21CA"/>
    <w:rsid w:val="008D360B"/>
    <w:rsid w:val="008D660C"/>
    <w:rsid w:val="008D73B4"/>
    <w:rsid w:val="008E0010"/>
    <w:rsid w:val="008E0045"/>
    <w:rsid w:val="008E0103"/>
    <w:rsid w:val="008E029A"/>
    <w:rsid w:val="008E1BBC"/>
    <w:rsid w:val="008E281E"/>
    <w:rsid w:val="008E2884"/>
    <w:rsid w:val="008E2AAF"/>
    <w:rsid w:val="008E2DA9"/>
    <w:rsid w:val="008E509D"/>
    <w:rsid w:val="008E59A0"/>
    <w:rsid w:val="008E60B7"/>
    <w:rsid w:val="008E61B5"/>
    <w:rsid w:val="008E6CBD"/>
    <w:rsid w:val="008E6F54"/>
    <w:rsid w:val="008E7A3A"/>
    <w:rsid w:val="008E7EBD"/>
    <w:rsid w:val="008F0C7A"/>
    <w:rsid w:val="008F1AAD"/>
    <w:rsid w:val="008F3592"/>
    <w:rsid w:val="008F383E"/>
    <w:rsid w:val="008F497A"/>
    <w:rsid w:val="008F7787"/>
    <w:rsid w:val="009008BE"/>
    <w:rsid w:val="00900DD6"/>
    <w:rsid w:val="00901E6B"/>
    <w:rsid w:val="00902215"/>
    <w:rsid w:val="00902829"/>
    <w:rsid w:val="009035C5"/>
    <w:rsid w:val="00903896"/>
    <w:rsid w:val="00903A64"/>
    <w:rsid w:val="00905A0C"/>
    <w:rsid w:val="00906344"/>
    <w:rsid w:val="00907AFA"/>
    <w:rsid w:val="009103AD"/>
    <w:rsid w:val="009119ED"/>
    <w:rsid w:val="009126E2"/>
    <w:rsid w:val="00913D99"/>
    <w:rsid w:val="00915569"/>
    <w:rsid w:val="009166D8"/>
    <w:rsid w:val="00917938"/>
    <w:rsid w:val="00920589"/>
    <w:rsid w:val="0092082C"/>
    <w:rsid w:val="00922C1A"/>
    <w:rsid w:val="00925EA5"/>
    <w:rsid w:val="00926CD6"/>
    <w:rsid w:val="00930298"/>
    <w:rsid w:val="009315E5"/>
    <w:rsid w:val="00932E43"/>
    <w:rsid w:val="00933539"/>
    <w:rsid w:val="0093405D"/>
    <w:rsid w:val="00934414"/>
    <w:rsid w:val="00934C71"/>
    <w:rsid w:val="00934EBB"/>
    <w:rsid w:val="009354DB"/>
    <w:rsid w:val="00936E53"/>
    <w:rsid w:val="009378AD"/>
    <w:rsid w:val="00940C8E"/>
    <w:rsid w:val="0094270B"/>
    <w:rsid w:val="0094396F"/>
    <w:rsid w:val="00943C13"/>
    <w:rsid w:val="00944C31"/>
    <w:rsid w:val="00944F2B"/>
    <w:rsid w:val="0094507E"/>
    <w:rsid w:val="009451AC"/>
    <w:rsid w:val="00945D11"/>
    <w:rsid w:val="00945DD8"/>
    <w:rsid w:val="00947983"/>
    <w:rsid w:val="00950A6F"/>
    <w:rsid w:val="009525AA"/>
    <w:rsid w:val="00952B37"/>
    <w:rsid w:val="00952F96"/>
    <w:rsid w:val="00953329"/>
    <w:rsid w:val="0095338D"/>
    <w:rsid w:val="00956169"/>
    <w:rsid w:val="009568B3"/>
    <w:rsid w:val="00956FF6"/>
    <w:rsid w:val="009576DF"/>
    <w:rsid w:val="00957AA6"/>
    <w:rsid w:val="00957B72"/>
    <w:rsid w:val="00960BB9"/>
    <w:rsid w:val="00961003"/>
    <w:rsid w:val="00961025"/>
    <w:rsid w:val="00961D7E"/>
    <w:rsid w:val="00961EAE"/>
    <w:rsid w:val="0096225C"/>
    <w:rsid w:val="00963AAF"/>
    <w:rsid w:val="00964F23"/>
    <w:rsid w:val="00965AEB"/>
    <w:rsid w:val="00966DA1"/>
    <w:rsid w:val="009675B9"/>
    <w:rsid w:val="00970723"/>
    <w:rsid w:val="00971048"/>
    <w:rsid w:val="0097109F"/>
    <w:rsid w:val="00971C9F"/>
    <w:rsid w:val="009722F1"/>
    <w:rsid w:val="00972EE2"/>
    <w:rsid w:val="009732B6"/>
    <w:rsid w:val="00975785"/>
    <w:rsid w:val="00975A95"/>
    <w:rsid w:val="00976915"/>
    <w:rsid w:val="009769BC"/>
    <w:rsid w:val="009801FE"/>
    <w:rsid w:val="00980BD5"/>
    <w:rsid w:val="00981777"/>
    <w:rsid w:val="00982372"/>
    <w:rsid w:val="00983A1A"/>
    <w:rsid w:val="00983C83"/>
    <w:rsid w:val="0098414F"/>
    <w:rsid w:val="00984583"/>
    <w:rsid w:val="00984A26"/>
    <w:rsid w:val="00984AD2"/>
    <w:rsid w:val="00985118"/>
    <w:rsid w:val="00985965"/>
    <w:rsid w:val="00986028"/>
    <w:rsid w:val="0098789E"/>
    <w:rsid w:val="00990140"/>
    <w:rsid w:val="00990EA6"/>
    <w:rsid w:val="00991C59"/>
    <w:rsid w:val="00993AA7"/>
    <w:rsid w:val="00993E8C"/>
    <w:rsid w:val="0099471B"/>
    <w:rsid w:val="0099495C"/>
    <w:rsid w:val="009967A2"/>
    <w:rsid w:val="00996857"/>
    <w:rsid w:val="00997832"/>
    <w:rsid w:val="009A18FD"/>
    <w:rsid w:val="009A2799"/>
    <w:rsid w:val="009A28E5"/>
    <w:rsid w:val="009A2D2D"/>
    <w:rsid w:val="009A388E"/>
    <w:rsid w:val="009A3F7F"/>
    <w:rsid w:val="009A47C8"/>
    <w:rsid w:val="009A55C3"/>
    <w:rsid w:val="009A5627"/>
    <w:rsid w:val="009A649E"/>
    <w:rsid w:val="009A7A5A"/>
    <w:rsid w:val="009B0D96"/>
    <w:rsid w:val="009B10EA"/>
    <w:rsid w:val="009B1882"/>
    <w:rsid w:val="009B2062"/>
    <w:rsid w:val="009B235B"/>
    <w:rsid w:val="009B2CB8"/>
    <w:rsid w:val="009B34BF"/>
    <w:rsid w:val="009B38D6"/>
    <w:rsid w:val="009B4234"/>
    <w:rsid w:val="009B4B66"/>
    <w:rsid w:val="009B4BEC"/>
    <w:rsid w:val="009B7210"/>
    <w:rsid w:val="009B7571"/>
    <w:rsid w:val="009B7C8B"/>
    <w:rsid w:val="009B7D48"/>
    <w:rsid w:val="009C367E"/>
    <w:rsid w:val="009C6EF0"/>
    <w:rsid w:val="009D07F7"/>
    <w:rsid w:val="009D1E9A"/>
    <w:rsid w:val="009D2161"/>
    <w:rsid w:val="009D27D8"/>
    <w:rsid w:val="009D7611"/>
    <w:rsid w:val="009D79D1"/>
    <w:rsid w:val="009D7A88"/>
    <w:rsid w:val="009D7DE9"/>
    <w:rsid w:val="009E0C3A"/>
    <w:rsid w:val="009E0DFC"/>
    <w:rsid w:val="009E143C"/>
    <w:rsid w:val="009E2828"/>
    <w:rsid w:val="009E2C65"/>
    <w:rsid w:val="009E3F77"/>
    <w:rsid w:val="009E53D7"/>
    <w:rsid w:val="009E678B"/>
    <w:rsid w:val="009F0C53"/>
    <w:rsid w:val="009F11D4"/>
    <w:rsid w:val="009F1C2B"/>
    <w:rsid w:val="009F3620"/>
    <w:rsid w:val="009F36D3"/>
    <w:rsid w:val="009F37D6"/>
    <w:rsid w:val="009F3B17"/>
    <w:rsid w:val="009F3EAD"/>
    <w:rsid w:val="009F3FBE"/>
    <w:rsid w:val="009F4B5B"/>
    <w:rsid w:val="009F5749"/>
    <w:rsid w:val="009F5F98"/>
    <w:rsid w:val="009F6932"/>
    <w:rsid w:val="009F6FB0"/>
    <w:rsid w:val="00A006D7"/>
    <w:rsid w:val="00A00E6A"/>
    <w:rsid w:val="00A036B9"/>
    <w:rsid w:val="00A041E5"/>
    <w:rsid w:val="00A0474D"/>
    <w:rsid w:val="00A04DCA"/>
    <w:rsid w:val="00A070C6"/>
    <w:rsid w:val="00A10D05"/>
    <w:rsid w:val="00A1190D"/>
    <w:rsid w:val="00A11ADF"/>
    <w:rsid w:val="00A12333"/>
    <w:rsid w:val="00A135C4"/>
    <w:rsid w:val="00A16004"/>
    <w:rsid w:val="00A17068"/>
    <w:rsid w:val="00A173BE"/>
    <w:rsid w:val="00A17893"/>
    <w:rsid w:val="00A20A43"/>
    <w:rsid w:val="00A217FD"/>
    <w:rsid w:val="00A21D95"/>
    <w:rsid w:val="00A224C6"/>
    <w:rsid w:val="00A2294B"/>
    <w:rsid w:val="00A23CEC"/>
    <w:rsid w:val="00A245AD"/>
    <w:rsid w:val="00A24D7A"/>
    <w:rsid w:val="00A25DD7"/>
    <w:rsid w:val="00A3060C"/>
    <w:rsid w:val="00A3090A"/>
    <w:rsid w:val="00A30ABB"/>
    <w:rsid w:val="00A3125F"/>
    <w:rsid w:val="00A318F0"/>
    <w:rsid w:val="00A333C2"/>
    <w:rsid w:val="00A33FC6"/>
    <w:rsid w:val="00A35380"/>
    <w:rsid w:val="00A3568D"/>
    <w:rsid w:val="00A37B04"/>
    <w:rsid w:val="00A40319"/>
    <w:rsid w:val="00A41B15"/>
    <w:rsid w:val="00A43717"/>
    <w:rsid w:val="00A45C73"/>
    <w:rsid w:val="00A46669"/>
    <w:rsid w:val="00A46C61"/>
    <w:rsid w:val="00A514CE"/>
    <w:rsid w:val="00A51A52"/>
    <w:rsid w:val="00A52EB1"/>
    <w:rsid w:val="00A53041"/>
    <w:rsid w:val="00A53C53"/>
    <w:rsid w:val="00A55B90"/>
    <w:rsid w:val="00A55F50"/>
    <w:rsid w:val="00A56042"/>
    <w:rsid w:val="00A57237"/>
    <w:rsid w:val="00A575B5"/>
    <w:rsid w:val="00A6090E"/>
    <w:rsid w:val="00A619B1"/>
    <w:rsid w:val="00A6308A"/>
    <w:rsid w:val="00A63506"/>
    <w:rsid w:val="00A647F0"/>
    <w:rsid w:val="00A6553B"/>
    <w:rsid w:val="00A65B16"/>
    <w:rsid w:val="00A65EF9"/>
    <w:rsid w:val="00A66036"/>
    <w:rsid w:val="00A6626A"/>
    <w:rsid w:val="00A66733"/>
    <w:rsid w:val="00A66E74"/>
    <w:rsid w:val="00A67ADF"/>
    <w:rsid w:val="00A702AE"/>
    <w:rsid w:val="00A707BD"/>
    <w:rsid w:val="00A70D0E"/>
    <w:rsid w:val="00A715FC"/>
    <w:rsid w:val="00A71E3F"/>
    <w:rsid w:val="00A7287B"/>
    <w:rsid w:val="00A730C0"/>
    <w:rsid w:val="00A73A78"/>
    <w:rsid w:val="00A75641"/>
    <w:rsid w:val="00A775D5"/>
    <w:rsid w:val="00A80F60"/>
    <w:rsid w:val="00A83469"/>
    <w:rsid w:val="00A84BC1"/>
    <w:rsid w:val="00A86D36"/>
    <w:rsid w:val="00A86F92"/>
    <w:rsid w:val="00A87392"/>
    <w:rsid w:val="00A87DE9"/>
    <w:rsid w:val="00A90206"/>
    <w:rsid w:val="00A9061A"/>
    <w:rsid w:val="00A90CCF"/>
    <w:rsid w:val="00A91C82"/>
    <w:rsid w:val="00A9287E"/>
    <w:rsid w:val="00A92888"/>
    <w:rsid w:val="00A92923"/>
    <w:rsid w:val="00A93BA3"/>
    <w:rsid w:val="00A94CF3"/>
    <w:rsid w:val="00A95301"/>
    <w:rsid w:val="00A9632E"/>
    <w:rsid w:val="00A96F68"/>
    <w:rsid w:val="00A9721E"/>
    <w:rsid w:val="00AA0165"/>
    <w:rsid w:val="00AA02E1"/>
    <w:rsid w:val="00AA1050"/>
    <w:rsid w:val="00AA1BB9"/>
    <w:rsid w:val="00AA1D2C"/>
    <w:rsid w:val="00AA2383"/>
    <w:rsid w:val="00AA27FC"/>
    <w:rsid w:val="00AA3359"/>
    <w:rsid w:val="00AA3911"/>
    <w:rsid w:val="00AA39D0"/>
    <w:rsid w:val="00AA4434"/>
    <w:rsid w:val="00AA53E2"/>
    <w:rsid w:val="00AA6387"/>
    <w:rsid w:val="00AA7C5D"/>
    <w:rsid w:val="00AA7FE2"/>
    <w:rsid w:val="00AB0B77"/>
    <w:rsid w:val="00AB15B5"/>
    <w:rsid w:val="00AB2CCF"/>
    <w:rsid w:val="00AB3BB6"/>
    <w:rsid w:val="00AB3EB7"/>
    <w:rsid w:val="00AB41F7"/>
    <w:rsid w:val="00AB4586"/>
    <w:rsid w:val="00AB59CA"/>
    <w:rsid w:val="00AB5A4E"/>
    <w:rsid w:val="00AB5CD1"/>
    <w:rsid w:val="00AB64E2"/>
    <w:rsid w:val="00AB6988"/>
    <w:rsid w:val="00AC1800"/>
    <w:rsid w:val="00AC1D22"/>
    <w:rsid w:val="00AC3F37"/>
    <w:rsid w:val="00AC5106"/>
    <w:rsid w:val="00AC566E"/>
    <w:rsid w:val="00AC613A"/>
    <w:rsid w:val="00AC6C1E"/>
    <w:rsid w:val="00AC7121"/>
    <w:rsid w:val="00AC79A5"/>
    <w:rsid w:val="00AC7F56"/>
    <w:rsid w:val="00AD093F"/>
    <w:rsid w:val="00AD2BE8"/>
    <w:rsid w:val="00AD2F6B"/>
    <w:rsid w:val="00AD315E"/>
    <w:rsid w:val="00AD3426"/>
    <w:rsid w:val="00AD51F8"/>
    <w:rsid w:val="00AD53DA"/>
    <w:rsid w:val="00AD6708"/>
    <w:rsid w:val="00AD70BC"/>
    <w:rsid w:val="00AE0B2A"/>
    <w:rsid w:val="00AE3CAA"/>
    <w:rsid w:val="00AE3ED1"/>
    <w:rsid w:val="00AE405C"/>
    <w:rsid w:val="00AE42F1"/>
    <w:rsid w:val="00AE5F87"/>
    <w:rsid w:val="00AE7AC0"/>
    <w:rsid w:val="00AF04DE"/>
    <w:rsid w:val="00AF1538"/>
    <w:rsid w:val="00AF1D1B"/>
    <w:rsid w:val="00AF4A1E"/>
    <w:rsid w:val="00B00194"/>
    <w:rsid w:val="00B0088E"/>
    <w:rsid w:val="00B014E8"/>
    <w:rsid w:val="00B038C5"/>
    <w:rsid w:val="00B041ED"/>
    <w:rsid w:val="00B045D7"/>
    <w:rsid w:val="00B04AF2"/>
    <w:rsid w:val="00B051F1"/>
    <w:rsid w:val="00B05514"/>
    <w:rsid w:val="00B063A9"/>
    <w:rsid w:val="00B06E30"/>
    <w:rsid w:val="00B10687"/>
    <w:rsid w:val="00B116C5"/>
    <w:rsid w:val="00B116D8"/>
    <w:rsid w:val="00B1230A"/>
    <w:rsid w:val="00B12513"/>
    <w:rsid w:val="00B14545"/>
    <w:rsid w:val="00B157C7"/>
    <w:rsid w:val="00B174DC"/>
    <w:rsid w:val="00B17F6A"/>
    <w:rsid w:val="00B20DFE"/>
    <w:rsid w:val="00B20EC1"/>
    <w:rsid w:val="00B21143"/>
    <w:rsid w:val="00B2183D"/>
    <w:rsid w:val="00B2194C"/>
    <w:rsid w:val="00B21AAB"/>
    <w:rsid w:val="00B225F3"/>
    <w:rsid w:val="00B229FE"/>
    <w:rsid w:val="00B22A8C"/>
    <w:rsid w:val="00B22F1D"/>
    <w:rsid w:val="00B2308F"/>
    <w:rsid w:val="00B23168"/>
    <w:rsid w:val="00B2466F"/>
    <w:rsid w:val="00B24A8A"/>
    <w:rsid w:val="00B25464"/>
    <w:rsid w:val="00B2623F"/>
    <w:rsid w:val="00B26469"/>
    <w:rsid w:val="00B27E3A"/>
    <w:rsid w:val="00B27EED"/>
    <w:rsid w:val="00B27FCD"/>
    <w:rsid w:val="00B30B74"/>
    <w:rsid w:val="00B31D5C"/>
    <w:rsid w:val="00B31E38"/>
    <w:rsid w:val="00B33AA4"/>
    <w:rsid w:val="00B35EF8"/>
    <w:rsid w:val="00B36641"/>
    <w:rsid w:val="00B36A9C"/>
    <w:rsid w:val="00B37F47"/>
    <w:rsid w:val="00B410DF"/>
    <w:rsid w:val="00B41EDA"/>
    <w:rsid w:val="00B42388"/>
    <w:rsid w:val="00B42450"/>
    <w:rsid w:val="00B42A41"/>
    <w:rsid w:val="00B42CE3"/>
    <w:rsid w:val="00B433A0"/>
    <w:rsid w:val="00B44B85"/>
    <w:rsid w:val="00B468A7"/>
    <w:rsid w:val="00B46A52"/>
    <w:rsid w:val="00B47BCD"/>
    <w:rsid w:val="00B522C2"/>
    <w:rsid w:val="00B52E0F"/>
    <w:rsid w:val="00B537B6"/>
    <w:rsid w:val="00B53FE7"/>
    <w:rsid w:val="00B56CF8"/>
    <w:rsid w:val="00B6385F"/>
    <w:rsid w:val="00B655B1"/>
    <w:rsid w:val="00B666F7"/>
    <w:rsid w:val="00B70DD6"/>
    <w:rsid w:val="00B731ED"/>
    <w:rsid w:val="00B7379E"/>
    <w:rsid w:val="00B755B2"/>
    <w:rsid w:val="00B75EF1"/>
    <w:rsid w:val="00B76AAF"/>
    <w:rsid w:val="00B82698"/>
    <w:rsid w:val="00B82C7E"/>
    <w:rsid w:val="00B83197"/>
    <w:rsid w:val="00B8399C"/>
    <w:rsid w:val="00B8518E"/>
    <w:rsid w:val="00B86821"/>
    <w:rsid w:val="00B86E34"/>
    <w:rsid w:val="00B92D13"/>
    <w:rsid w:val="00B93F29"/>
    <w:rsid w:val="00B942D7"/>
    <w:rsid w:val="00B95C8A"/>
    <w:rsid w:val="00B9640D"/>
    <w:rsid w:val="00B971A2"/>
    <w:rsid w:val="00B9795C"/>
    <w:rsid w:val="00BA341C"/>
    <w:rsid w:val="00BA3569"/>
    <w:rsid w:val="00BA3FF7"/>
    <w:rsid w:val="00BA662E"/>
    <w:rsid w:val="00BA6750"/>
    <w:rsid w:val="00BB2D2D"/>
    <w:rsid w:val="00BB34F0"/>
    <w:rsid w:val="00BB3E81"/>
    <w:rsid w:val="00BB3F34"/>
    <w:rsid w:val="00BB4A0C"/>
    <w:rsid w:val="00BB5228"/>
    <w:rsid w:val="00BB5327"/>
    <w:rsid w:val="00BB567B"/>
    <w:rsid w:val="00BB643F"/>
    <w:rsid w:val="00BB64DF"/>
    <w:rsid w:val="00BB7FA9"/>
    <w:rsid w:val="00BC0510"/>
    <w:rsid w:val="00BC09DE"/>
    <w:rsid w:val="00BC1CDC"/>
    <w:rsid w:val="00BC1DB2"/>
    <w:rsid w:val="00BC1F92"/>
    <w:rsid w:val="00BC22FD"/>
    <w:rsid w:val="00BC2CFD"/>
    <w:rsid w:val="00BC3D36"/>
    <w:rsid w:val="00BC5160"/>
    <w:rsid w:val="00BC5E02"/>
    <w:rsid w:val="00BD0D2B"/>
    <w:rsid w:val="00BD1252"/>
    <w:rsid w:val="00BD12AD"/>
    <w:rsid w:val="00BD1E3C"/>
    <w:rsid w:val="00BD208E"/>
    <w:rsid w:val="00BD2554"/>
    <w:rsid w:val="00BD26EA"/>
    <w:rsid w:val="00BD29E2"/>
    <w:rsid w:val="00BD383D"/>
    <w:rsid w:val="00BD4369"/>
    <w:rsid w:val="00BD6EB0"/>
    <w:rsid w:val="00BE0E4C"/>
    <w:rsid w:val="00BE1B98"/>
    <w:rsid w:val="00BE1EA4"/>
    <w:rsid w:val="00BE46BB"/>
    <w:rsid w:val="00BE59E8"/>
    <w:rsid w:val="00BE6379"/>
    <w:rsid w:val="00BE6F83"/>
    <w:rsid w:val="00BE7DEF"/>
    <w:rsid w:val="00BF1404"/>
    <w:rsid w:val="00BF204D"/>
    <w:rsid w:val="00BF339B"/>
    <w:rsid w:val="00BF4A2E"/>
    <w:rsid w:val="00BF4B1F"/>
    <w:rsid w:val="00BF5FD8"/>
    <w:rsid w:val="00BF7B6D"/>
    <w:rsid w:val="00C00A13"/>
    <w:rsid w:val="00C01F80"/>
    <w:rsid w:val="00C04B18"/>
    <w:rsid w:val="00C04C9D"/>
    <w:rsid w:val="00C05DC6"/>
    <w:rsid w:val="00C05F2D"/>
    <w:rsid w:val="00C0636B"/>
    <w:rsid w:val="00C067A7"/>
    <w:rsid w:val="00C0702F"/>
    <w:rsid w:val="00C07AF1"/>
    <w:rsid w:val="00C07C50"/>
    <w:rsid w:val="00C10718"/>
    <w:rsid w:val="00C117AA"/>
    <w:rsid w:val="00C11826"/>
    <w:rsid w:val="00C11B7C"/>
    <w:rsid w:val="00C16D4F"/>
    <w:rsid w:val="00C16FBA"/>
    <w:rsid w:val="00C2035C"/>
    <w:rsid w:val="00C21269"/>
    <w:rsid w:val="00C219F8"/>
    <w:rsid w:val="00C21CCD"/>
    <w:rsid w:val="00C2331C"/>
    <w:rsid w:val="00C234B5"/>
    <w:rsid w:val="00C25826"/>
    <w:rsid w:val="00C27A90"/>
    <w:rsid w:val="00C27CA6"/>
    <w:rsid w:val="00C27EA5"/>
    <w:rsid w:val="00C30E58"/>
    <w:rsid w:val="00C3232F"/>
    <w:rsid w:val="00C34C5C"/>
    <w:rsid w:val="00C355F4"/>
    <w:rsid w:val="00C364D5"/>
    <w:rsid w:val="00C36694"/>
    <w:rsid w:val="00C369FA"/>
    <w:rsid w:val="00C36AD1"/>
    <w:rsid w:val="00C40D05"/>
    <w:rsid w:val="00C41013"/>
    <w:rsid w:val="00C4101B"/>
    <w:rsid w:val="00C4143F"/>
    <w:rsid w:val="00C415C0"/>
    <w:rsid w:val="00C41827"/>
    <w:rsid w:val="00C42DCD"/>
    <w:rsid w:val="00C45ECF"/>
    <w:rsid w:val="00C45FEA"/>
    <w:rsid w:val="00C47F5F"/>
    <w:rsid w:val="00C51AE8"/>
    <w:rsid w:val="00C5230C"/>
    <w:rsid w:val="00C528CA"/>
    <w:rsid w:val="00C538B9"/>
    <w:rsid w:val="00C53B92"/>
    <w:rsid w:val="00C546CF"/>
    <w:rsid w:val="00C60E59"/>
    <w:rsid w:val="00C6116F"/>
    <w:rsid w:val="00C63323"/>
    <w:rsid w:val="00C636AB"/>
    <w:rsid w:val="00C646C9"/>
    <w:rsid w:val="00C655B3"/>
    <w:rsid w:val="00C658E5"/>
    <w:rsid w:val="00C66C95"/>
    <w:rsid w:val="00C70BAF"/>
    <w:rsid w:val="00C70E27"/>
    <w:rsid w:val="00C71603"/>
    <w:rsid w:val="00C71DA0"/>
    <w:rsid w:val="00C720EF"/>
    <w:rsid w:val="00C72770"/>
    <w:rsid w:val="00C73A49"/>
    <w:rsid w:val="00C74975"/>
    <w:rsid w:val="00C771E9"/>
    <w:rsid w:val="00C77689"/>
    <w:rsid w:val="00C77B3D"/>
    <w:rsid w:val="00C80615"/>
    <w:rsid w:val="00C80737"/>
    <w:rsid w:val="00C810B9"/>
    <w:rsid w:val="00C81AF6"/>
    <w:rsid w:val="00C81C29"/>
    <w:rsid w:val="00C82628"/>
    <w:rsid w:val="00C84B44"/>
    <w:rsid w:val="00C86D8F"/>
    <w:rsid w:val="00C87630"/>
    <w:rsid w:val="00C8775C"/>
    <w:rsid w:val="00C90F18"/>
    <w:rsid w:val="00C921FE"/>
    <w:rsid w:val="00C93CC0"/>
    <w:rsid w:val="00C95200"/>
    <w:rsid w:val="00C957C7"/>
    <w:rsid w:val="00C96332"/>
    <w:rsid w:val="00CA233F"/>
    <w:rsid w:val="00CA30FA"/>
    <w:rsid w:val="00CA3E85"/>
    <w:rsid w:val="00CA3FF9"/>
    <w:rsid w:val="00CA5EC5"/>
    <w:rsid w:val="00CB0200"/>
    <w:rsid w:val="00CB0B6F"/>
    <w:rsid w:val="00CB1090"/>
    <w:rsid w:val="00CB2EC0"/>
    <w:rsid w:val="00CB4611"/>
    <w:rsid w:val="00CB49D2"/>
    <w:rsid w:val="00CB6E8A"/>
    <w:rsid w:val="00CB705F"/>
    <w:rsid w:val="00CB71DB"/>
    <w:rsid w:val="00CB77CE"/>
    <w:rsid w:val="00CB787F"/>
    <w:rsid w:val="00CB7AAE"/>
    <w:rsid w:val="00CB7DCA"/>
    <w:rsid w:val="00CC022A"/>
    <w:rsid w:val="00CC08E9"/>
    <w:rsid w:val="00CC1CDA"/>
    <w:rsid w:val="00CC5612"/>
    <w:rsid w:val="00CC5DCB"/>
    <w:rsid w:val="00CC6A0D"/>
    <w:rsid w:val="00CD114C"/>
    <w:rsid w:val="00CD1F5D"/>
    <w:rsid w:val="00CD2427"/>
    <w:rsid w:val="00CD27CB"/>
    <w:rsid w:val="00CD2902"/>
    <w:rsid w:val="00CD3688"/>
    <w:rsid w:val="00CD404A"/>
    <w:rsid w:val="00CD4E56"/>
    <w:rsid w:val="00CD5858"/>
    <w:rsid w:val="00CD5A0C"/>
    <w:rsid w:val="00CD5EE0"/>
    <w:rsid w:val="00CD6775"/>
    <w:rsid w:val="00CD6AE5"/>
    <w:rsid w:val="00CD6D5F"/>
    <w:rsid w:val="00CD7275"/>
    <w:rsid w:val="00CE00F5"/>
    <w:rsid w:val="00CE14F2"/>
    <w:rsid w:val="00CE1DC1"/>
    <w:rsid w:val="00CE214F"/>
    <w:rsid w:val="00CE21FD"/>
    <w:rsid w:val="00CE22A8"/>
    <w:rsid w:val="00CE2B21"/>
    <w:rsid w:val="00CE2F21"/>
    <w:rsid w:val="00CE3517"/>
    <w:rsid w:val="00CE6AC1"/>
    <w:rsid w:val="00CF0082"/>
    <w:rsid w:val="00CF1C83"/>
    <w:rsid w:val="00CF2035"/>
    <w:rsid w:val="00CF27FC"/>
    <w:rsid w:val="00CF384E"/>
    <w:rsid w:val="00CF3C00"/>
    <w:rsid w:val="00CF3CCF"/>
    <w:rsid w:val="00CF5B8F"/>
    <w:rsid w:val="00CF5BED"/>
    <w:rsid w:val="00CF5C68"/>
    <w:rsid w:val="00CF7629"/>
    <w:rsid w:val="00D0074B"/>
    <w:rsid w:val="00D01A91"/>
    <w:rsid w:val="00D026FB"/>
    <w:rsid w:val="00D02C90"/>
    <w:rsid w:val="00D031E4"/>
    <w:rsid w:val="00D037E1"/>
    <w:rsid w:val="00D0452B"/>
    <w:rsid w:val="00D04EC3"/>
    <w:rsid w:val="00D056F9"/>
    <w:rsid w:val="00D0623D"/>
    <w:rsid w:val="00D07ECD"/>
    <w:rsid w:val="00D10328"/>
    <w:rsid w:val="00D1059A"/>
    <w:rsid w:val="00D10E09"/>
    <w:rsid w:val="00D12A78"/>
    <w:rsid w:val="00D1346A"/>
    <w:rsid w:val="00D139DC"/>
    <w:rsid w:val="00D13EE6"/>
    <w:rsid w:val="00D15E95"/>
    <w:rsid w:val="00D169D0"/>
    <w:rsid w:val="00D169EB"/>
    <w:rsid w:val="00D17D01"/>
    <w:rsid w:val="00D17D31"/>
    <w:rsid w:val="00D21961"/>
    <w:rsid w:val="00D220CF"/>
    <w:rsid w:val="00D223F1"/>
    <w:rsid w:val="00D22D17"/>
    <w:rsid w:val="00D23742"/>
    <w:rsid w:val="00D2676F"/>
    <w:rsid w:val="00D27985"/>
    <w:rsid w:val="00D27E5D"/>
    <w:rsid w:val="00D303EA"/>
    <w:rsid w:val="00D33310"/>
    <w:rsid w:val="00D33407"/>
    <w:rsid w:val="00D33477"/>
    <w:rsid w:val="00D338B3"/>
    <w:rsid w:val="00D342C6"/>
    <w:rsid w:val="00D349F3"/>
    <w:rsid w:val="00D40282"/>
    <w:rsid w:val="00D40679"/>
    <w:rsid w:val="00D412A3"/>
    <w:rsid w:val="00D44E4A"/>
    <w:rsid w:val="00D45AD4"/>
    <w:rsid w:val="00D46A4D"/>
    <w:rsid w:val="00D5094D"/>
    <w:rsid w:val="00D50ADB"/>
    <w:rsid w:val="00D51FFD"/>
    <w:rsid w:val="00D52823"/>
    <w:rsid w:val="00D533C0"/>
    <w:rsid w:val="00D53B6B"/>
    <w:rsid w:val="00D54FF9"/>
    <w:rsid w:val="00D55E7D"/>
    <w:rsid w:val="00D57846"/>
    <w:rsid w:val="00D61C5D"/>
    <w:rsid w:val="00D621C4"/>
    <w:rsid w:val="00D62255"/>
    <w:rsid w:val="00D636BE"/>
    <w:rsid w:val="00D63D0C"/>
    <w:rsid w:val="00D63F0A"/>
    <w:rsid w:val="00D64B7A"/>
    <w:rsid w:val="00D654CD"/>
    <w:rsid w:val="00D65B1E"/>
    <w:rsid w:val="00D665AB"/>
    <w:rsid w:val="00D66F03"/>
    <w:rsid w:val="00D70CC2"/>
    <w:rsid w:val="00D734C6"/>
    <w:rsid w:val="00D737C8"/>
    <w:rsid w:val="00D7484D"/>
    <w:rsid w:val="00D748E4"/>
    <w:rsid w:val="00D75D26"/>
    <w:rsid w:val="00D76294"/>
    <w:rsid w:val="00D7664F"/>
    <w:rsid w:val="00D76EB9"/>
    <w:rsid w:val="00D76FC7"/>
    <w:rsid w:val="00D771D9"/>
    <w:rsid w:val="00D8189C"/>
    <w:rsid w:val="00D820CD"/>
    <w:rsid w:val="00D82214"/>
    <w:rsid w:val="00D86CB6"/>
    <w:rsid w:val="00D87B8A"/>
    <w:rsid w:val="00D87F64"/>
    <w:rsid w:val="00D928AA"/>
    <w:rsid w:val="00D92D44"/>
    <w:rsid w:val="00D92E3F"/>
    <w:rsid w:val="00D932F6"/>
    <w:rsid w:val="00D933C6"/>
    <w:rsid w:val="00D938C7"/>
    <w:rsid w:val="00D939A1"/>
    <w:rsid w:val="00D95232"/>
    <w:rsid w:val="00D96F69"/>
    <w:rsid w:val="00D96F95"/>
    <w:rsid w:val="00D97795"/>
    <w:rsid w:val="00DA05BE"/>
    <w:rsid w:val="00DA0F25"/>
    <w:rsid w:val="00DA12A8"/>
    <w:rsid w:val="00DB0CC7"/>
    <w:rsid w:val="00DB1ED4"/>
    <w:rsid w:val="00DB676A"/>
    <w:rsid w:val="00DC11E9"/>
    <w:rsid w:val="00DC1701"/>
    <w:rsid w:val="00DC1FB7"/>
    <w:rsid w:val="00DC210A"/>
    <w:rsid w:val="00DC254C"/>
    <w:rsid w:val="00DC275E"/>
    <w:rsid w:val="00DC2848"/>
    <w:rsid w:val="00DC36B8"/>
    <w:rsid w:val="00DC445B"/>
    <w:rsid w:val="00DC51F1"/>
    <w:rsid w:val="00DC59F7"/>
    <w:rsid w:val="00DC61F9"/>
    <w:rsid w:val="00DC6225"/>
    <w:rsid w:val="00DC6CAC"/>
    <w:rsid w:val="00DC78C3"/>
    <w:rsid w:val="00DD01A1"/>
    <w:rsid w:val="00DD0C30"/>
    <w:rsid w:val="00DD176D"/>
    <w:rsid w:val="00DD1C89"/>
    <w:rsid w:val="00DD1FAB"/>
    <w:rsid w:val="00DD2A5A"/>
    <w:rsid w:val="00DD2EC5"/>
    <w:rsid w:val="00DD32E2"/>
    <w:rsid w:val="00DD4843"/>
    <w:rsid w:val="00DD4917"/>
    <w:rsid w:val="00DD5147"/>
    <w:rsid w:val="00DD52DF"/>
    <w:rsid w:val="00DD5835"/>
    <w:rsid w:val="00DD6FC4"/>
    <w:rsid w:val="00DE021E"/>
    <w:rsid w:val="00DE08E9"/>
    <w:rsid w:val="00DE0DBD"/>
    <w:rsid w:val="00DE0DCC"/>
    <w:rsid w:val="00DE18B7"/>
    <w:rsid w:val="00DE1E3B"/>
    <w:rsid w:val="00DE3A28"/>
    <w:rsid w:val="00DE447B"/>
    <w:rsid w:val="00DE5BE2"/>
    <w:rsid w:val="00DE62CE"/>
    <w:rsid w:val="00DE7BD1"/>
    <w:rsid w:val="00DE7DAF"/>
    <w:rsid w:val="00DF0B47"/>
    <w:rsid w:val="00DF149C"/>
    <w:rsid w:val="00DF1987"/>
    <w:rsid w:val="00DF2895"/>
    <w:rsid w:val="00DF2EE0"/>
    <w:rsid w:val="00DF352D"/>
    <w:rsid w:val="00DF3A76"/>
    <w:rsid w:val="00DF3B56"/>
    <w:rsid w:val="00DF3E53"/>
    <w:rsid w:val="00DF4279"/>
    <w:rsid w:val="00DF4A59"/>
    <w:rsid w:val="00DF53B2"/>
    <w:rsid w:val="00DF6D59"/>
    <w:rsid w:val="00DF7B29"/>
    <w:rsid w:val="00E003B8"/>
    <w:rsid w:val="00E00B2B"/>
    <w:rsid w:val="00E00E66"/>
    <w:rsid w:val="00E016C3"/>
    <w:rsid w:val="00E01865"/>
    <w:rsid w:val="00E029F7"/>
    <w:rsid w:val="00E03473"/>
    <w:rsid w:val="00E05681"/>
    <w:rsid w:val="00E05DF7"/>
    <w:rsid w:val="00E07431"/>
    <w:rsid w:val="00E10599"/>
    <w:rsid w:val="00E10BFA"/>
    <w:rsid w:val="00E10D1A"/>
    <w:rsid w:val="00E119FA"/>
    <w:rsid w:val="00E125EB"/>
    <w:rsid w:val="00E12943"/>
    <w:rsid w:val="00E12DBA"/>
    <w:rsid w:val="00E13064"/>
    <w:rsid w:val="00E13AD5"/>
    <w:rsid w:val="00E13BE7"/>
    <w:rsid w:val="00E14964"/>
    <w:rsid w:val="00E16897"/>
    <w:rsid w:val="00E1698C"/>
    <w:rsid w:val="00E16CD8"/>
    <w:rsid w:val="00E20074"/>
    <w:rsid w:val="00E2021D"/>
    <w:rsid w:val="00E2099E"/>
    <w:rsid w:val="00E21051"/>
    <w:rsid w:val="00E21B4A"/>
    <w:rsid w:val="00E22769"/>
    <w:rsid w:val="00E24AF6"/>
    <w:rsid w:val="00E2594D"/>
    <w:rsid w:val="00E25BA6"/>
    <w:rsid w:val="00E26D5B"/>
    <w:rsid w:val="00E26ECE"/>
    <w:rsid w:val="00E27864"/>
    <w:rsid w:val="00E27B8E"/>
    <w:rsid w:val="00E27BD6"/>
    <w:rsid w:val="00E306FE"/>
    <w:rsid w:val="00E30A49"/>
    <w:rsid w:val="00E30C72"/>
    <w:rsid w:val="00E3172C"/>
    <w:rsid w:val="00E32B25"/>
    <w:rsid w:val="00E3410F"/>
    <w:rsid w:val="00E35369"/>
    <w:rsid w:val="00E356A8"/>
    <w:rsid w:val="00E35D66"/>
    <w:rsid w:val="00E37340"/>
    <w:rsid w:val="00E40045"/>
    <w:rsid w:val="00E4067F"/>
    <w:rsid w:val="00E40CE9"/>
    <w:rsid w:val="00E40E46"/>
    <w:rsid w:val="00E41ABA"/>
    <w:rsid w:val="00E42D17"/>
    <w:rsid w:val="00E433BB"/>
    <w:rsid w:val="00E449C9"/>
    <w:rsid w:val="00E50F9F"/>
    <w:rsid w:val="00E510D2"/>
    <w:rsid w:val="00E51CDB"/>
    <w:rsid w:val="00E52460"/>
    <w:rsid w:val="00E529FB"/>
    <w:rsid w:val="00E54BE6"/>
    <w:rsid w:val="00E55078"/>
    <w:rsid w:val="00E5517D"/>
    <w:rsid w:val="00E5574B"/>
    <w:rsid w:val="00E55E75"/>
    <w:rsid w:val="00E5649C"/>
    <w:rsid w:val="00E57503"/>
    <w:rsid w:val="00E616DE"/>
    <w:rsid w:val="00E62D37"/>
    <w:rsid w:val="00E637E5"/>
    <w:rsid w:val="00E648D3"/>
    <w:rsid w:val="00E6538B"/>
    <w:rsid w:val="00E65426"/>
    <w:rsid w:val="00E65738"/>
    <w:rsid w:val="00E65751"/>
    <w:rsid w:val="00E67B6B"/>
    <w:rsid w:val="00E70F86"/>
    <w:rsid w:val="00E71399"/>
    <w:rsid w:val="00E72029"/>
    <w:rsid w:val="00E7215E"/>
    <w:rsid w:val="00E736AE"/>
    <w:rsid w:val="00E75877"/>
    <w:rsid w:val="00E81AED"/>
    <w:rsid w:val="00E81F49"/>
    <w:rsid w:val="00E84C82"/>
    <w:rsid w:val="00E86F52"/>
    <w:rsid w:val="00E87B5E"/>
    <w:rsid w:val="00E905B8"/>
    <w:rsid w:val="00E9092A"/>
    <w:rsid w:val="00E914C7"/>
    <w:rsid w:val="00E92100"/>
    <w:rsid w:val="00E927BC"/>
    <w:rsid w:val="00E92C4E"/>
    <w:rsid w:val="00E92FAA"/>
    <w:rsid w:val="00E93369"/>
    <w:rsid w:val="00E93CAD"/>
    <w:rsid w:val="00E95242"/>
    <w:rsid w:val="00E95890"/>
    <w:rsid w:val="00E96279"/>
    <w:rsid w:val="00E964AB"/>
    <w:rsid w:val="00E97334"/>
    <w:rsid w:val="00E97468"/>
    <w:rsid w:val="00E97B26"/>
    <w:rsid w:val="00EA0452"/>
    <w:rsid w:val="00EA1B64"/>
    <w:rsid w:val="00EA4548"/>
    <w:rsid w:val="00EA46B2"/>
    <w:rsid w:val="00EA4706"/>
    <w:rsid w:val="00EA5419"/>
    <w:rsid w:val="00EA5D78"/>
    <w:rsid w:val="00EB03C8"/>
    <w:rsid w:val="00EB1F79"/>
    <w:rsid w:val="00EB1FD5"/>
    <w:rsid w:val="00EB224D"/>
    <w:rsid w:val="00EB2EF6"/>
    <w:rsid w:val="00EB413B"/>
    <w:rsid w:val="00EB7DAB"/>
    <w:rsid w:val="00EC01C5"/>
    <w:rsid w:val="00EC02C5"/>
    <w:rsid w:val="00EC4EF4"/>
    <w:rsid w:val="00EC5BC9"/>
    <w:rsid w:val="00EC6371"/>
    <w:rsid w:val="00ED10CD"/>
    <w:rsid w:val="00ED2A4F"/>
    <w:rsid w:val="00ED3864"/>
    <w:rsid w:val="00ED4416"/>
    <w:rsid w:val="00ED4A42"/>
    <w:rsid w:val="00ED5D80"/>
    <w:rsid w:val="00ED5DB2"/>
    <w:rsid w:val="00ED61F3"/>
    <w:rsid w:val="00ED7675"/>
    <w:rsid w:val="00EE097A"/>
    <w:rsid w:val="00EE0EA9"/>
    <w:rsid w:val="00EE39EB"/>
    <w:rsid w:val="00EE4465"/>
    <w:rsid w:val="00EE448A"/>
    <w:rsid w:val="00EE486E"/>
    <w:rsid w:val="00EE5037"/>
    <w:rsid w:val="00EE541C"/>
    <w:rsid w:val="00EE6DA8"/>
    <w:rsid w:val="00EE6E46"/>
    <w:rsid w:val="00EE72A3"/>
    <w:rsid w:val="00EE733D"/>
    <w:rsid w:val="00EF17EC"/>
    <w:rsid w:val="00EF2B5E"/>
    <w:rsid w:val="00EF3B2A"/>
    <w:rsid w:val="00EF5E1F"/>
    <w:rsid w:val="00EF7EAC"/>
    <w:rsid w:val="00F014EA"/>
    <w:rsid w:val="00F0152F"/>
    <w:rsid w:val="00F0194F"/>
    <w:rsid w:val="00F038BE"/>
    <w:rsid w:val="00F04AC3"/>
    <w:rsid w:val="00F05134"/>
    <w:rsid w:val="00F06362"/>
    <w:rsid w:val="00F07779"/>
    <w:rsid w:val="00F1015F"/>
    <w:rsid w:val="00F10710"/>
    <w:rsid w:val="00F10FF3"/>
    <w:rsid w:val="00F11436"/>
    <w:rsid w:val="00F1146C"/>
    <w:rsid w:val="00F1146D"/>
    <w:rsid w:val="00F150EE"/>
    <w:rsid w:val="00F155A0"/>
    <w:rsid w:val="00F15700"/>
    <w:rsid w:val="00F163B1"/>
    <w:rsid w:val="00F17839"/>
    <w:rsid w:val="00F17A7B"/>
    <w:rsid w:val="00F17F84"/>
    <w:rsid w:val="00F21675"/>
    <w:rsid w:val="00F22356"/>
    <w:rsid w:val="00F22A14"/>
    <w:rsid w:val="00F22C25"/>
    <w:rsid w:val="00F23571"/>
    <w:rsid w:val="00F24266"/>
    <w:rsid w:val="00F251B4"/>
    <w:rsid w:val="00F252D7"/>
    <w:rsid w:val="00F2568D"/>
    <w:rsid w:val="00F26B94"/>
    <w:rsid w:val="00F26DEF"/>
    <w:rsid w:val="00F31C63"/>
    <w:rsid w:val="00F3357A"/>
    <w:rsid w:val="00F33E18"/>
    <w:rsid w:val="00F355CC"/>
    <w:rsid w:val="00F361A6"/>
    <w:rsid w:val="00F366A8"/>
    <w:rsid w:val="00F36F2D"/>
    <w:rsid w:val="00F4187F"/>
    <w:rsid w:val="00F43DC8"/>
    <w:rsid w:val="00F44A2F"/>
    <w:rsid w:val="00F45DF8"/>
    <w:rsid w:val="00F47A6F"/>
    <w:rsid w:val="00F5009F"/>
    <w:rsid w:val="00F525D6"/>
    <w:rsid w:val="00F5298B"/>
    <w:rsid w:val="00F530DE"/>
    <w:rsid w:val="00F537C9"/>
    <w:rsid w:val="00F55D76"/>
    <w:rsid w:val="00F579CA"/>
    <w:rsid w:val="00F6299A"/>
    <w:rsid w:val="00F62FC9"/>
    <w:rsid w:val="00F6403E"/>
    <w:rsid w:val="00F64233"/>
    <w:rsid w:val="00F647A0"/>
    <w:rsid w:val="00F66BAE"/>
    <w:rsid w:val="00F72461"/>
    <w:rsid w:val="00F728B3"/>
    <w:rsid w:val="00F73C6C"/>
    <w:rsid w:val="00F73F3E"/>
    <w:rsid w:val="00F7431A"/>
    <w:rsid w:val="00F74AC9"/>
    <w:rsid w:val="00F75DD9"/>
    <w:rsid w:val="00F76203"/>
    <w:rsid w:val="00F769CC"/>
    <w:rsid w:val="00F76BA9"/>
    <w:rsid w:val="00F76D03"/>
    <w:rsid w:val="00F77135"/>
    <w:rsid w:val="00F778CA"/>
    <w:rsid w:val="00F80DEF"/>
    <w:rsid w:val="00F8236E"/>
    <w:rsid w:val="00F82882"/>
    <w:rsid w:val="00F82C0C"/>
    <w:rsid w:val="00F82C92"/>
    <w:rsid w:val="00F82E03"/>
    <w:rsid w:val="00F8515C"/>
    <w:rsid w:val="00F870F5"/>
    <w:rsid w:val="00F900AC"/>
    <w:rsid w:val="00F902FB"/>
    <w:rsid w:val="00F914D5"/>
    <w:rsid w:val="00F925CF"/>
    <w:rsid w:val="00F92AFB"/>
    <w:rsid w:val="00F92D63"/>
    <w:rsid w:val="00F93A10"/>
    <w:rsid w:val="00F93B6C"/>
    <w:rsid w:val="00F952CA"/>
    <w:rsid w:val="00F963C9"/>
    <w:rsid w:val="00F96F59"/>
    <w:rsid w:val="00FA006F"/>
    <w:rsid w:val="00FA1626"/>
    <w:rsid w:val="00FA27D6"/>
    <w:rsid w:val="00FA3088"/>
    <w:rsid w:val="00FA42D4"/>
    <w:rsid w:val="00FA44BF"/>
    <w:rsid w:val="00FA4B87"/>
    <w:rsid w:val="00FA66A0"/>
    <w:rsid w:val="00FB010C"/>
    <w:rsid w:val="00FB0767"/>
    <w:rsid w:val="00FB2A53"/>
    <w:rsid w:val="00FB441C"/>
    <w:rsid w:val="00FB45AB"/>
    <w:rsid w:val="00FB4B13"/>
    <w:rsid w:val="00FB4CDC"/>
    <w:rsid w:val="00FB4FCF"/>
    <w:rsid w:val="00FB56A7"/>
    <w:rsid w:val="00FB5AEA"/>
    <w:rsid w:val="00FB5ED0"/>
    <w:rsid w:val="00FC001B"/>
    <w:rsid w:val="00FC0743"/>
    <w:rsid w:val="00FC17DC"/>
    <w:rsid w:val="00FC1AD3"/>
    <w:rsid w:val="00FC21A0"/>
    <w:rsid w:val="00FC2588"/>
    <w:rsid w:val="00FC2845"/>
    <w:rsid w:val="00FC327F"/>
    <w:rsid w:val="00FC4369"/>
    <w:rsid w:val="00FC60D8"/>
    <w:rsid w:val="00FC72E3"/>
    <w:rsid w:val="00FC7B1D"/>
    <w:rsid w:val="00FC7EA4"/>
    <w:rsid w:val="00FD0775"/>
    <w:rsid w:val="00FD0A60"/>
    <w:rsid w:val="00FD30E5"/>
    <w:rsid w:val="00FD3B8E"/>
    <w:rsid w:val="00FD4E81"/>
    <w:rsid w:val="00FD5498"/>
    <w:rsid w:val="00FD602B"/>
    <w:rsid w:val="00FD7BE4"/>
    <w:rsid w:val="00FE07EE"/>
    <w:rsid w:val="00FE0F13"/>
    <w:rsid w:val="00FE26DB"/>
    <w:rsid w:val="00FE2728"/>
    <w:rsid w:val="00FE32D9"/>
    <w:rsid w:val="00FE38B1"/>
    <w:rsid w:val="00FE6CFD"/>
    <w:rsid w:val="00FE70D9"/>
    <w:rsid w:val="00FE7429"/>
    <w:rsid w:val="00FF0290"/>
    <w:rsid w:val="00FF04D7"/>
    <w:rsid w:val="00FF07E1"/>
    <w:rsid w:val="00FF0927"/>
    <w:rsid w:val="00FF0B20"/>
    <w:rsid w:val="00FF0EBD"/>
    <w:rsid w:val="00FF5D51"/>
    <w:rsid w:val="00FF661E"/>
    <w:rsid w:val="00FF75D3"/>
    <w:rsid w:val="00FF79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11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36A54"/>
    <w:pPr>
      <w:tabs>
        <w:tab w:val="center" w:pos="4320"/>
        <w:tab w:val="right" w:pos="8640"/>
      </w:tabs>
    </w:pPr>
  </w:style>
  <w:style w:type="character" w:styleId="PageNumber">
    <w:name w:val="page number"/>
    <w:basedOn w:val="DefaultParagraphFont"/>
    <w:rsid w:val="00836A54"/>
  </w:style>
  <w:style w:type="paragraph" w:styleId="FootnoteText">
    <w:name w:val="footnote text"/>
    <w:basedOn w:val="Normal"/>
    <w:semiHidden/>
    <w:rsid w:val="00836A54"/>
    <w:rPr>
      <w:sz w:val="20"/>
      <w:szCs w:val="20"/>
    </w:rPr>
  </w:style>
  <w:style w:type="character" w:styleId="FootnoteReference">
    <w:name w:val="footnote reference"/>
    <w:semiHidden/>
    <w:rsid w:val="00836A54"/>
    <w:rPr>
      <w:vertAlign w:val="superscript"/>
    </w:rPr>
  </w:style>
  <w:style w:type="character" w:styleId="Hyperlink">
    <w:name w:val="Hyperlink"/>
    <w:uiPriority w:val="99"/>
    <w:rsid w:val="00836A54"/>
    <w:rPr>
      <w:color w:val="0000FF"/>
      <w:u w:val="single"/>
    </w:rPr>
  </w:style>
  <w:style w:type="table" w:styleId="TableGrid">
    <w:name w:val="Table Grid"/>
    <w:basedOn w:val="TableNormal"/>
    <w:rsid w:val="008644F6"/>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E05681"/>
    <w:pPr>
      <w:spacing w:before="100" w:beforeAutospacing="1" w:after="100" w:afterAutospacing="1"/>
    </w:pPr>
  </w:style>
  <w:style w:type="character" w:styleId="CommentReference">
    <w:name w:val="annotation reference"/>
    <w:semiHidden/>
    <w:rsid w:val="006A7CF7"/>
    <w:rPr>
      <w:sz w:val="16"/>
      <w:szCs w:val="16"/>
    </w:rPr>
  </w:style>
  <w:style w:type="paragraph" w:styleId="CommentText">
    <w:name w:val="annotation text"/>
    <w:basedOn w:val="Normal"/>
    <w:link w:val="CommentTextChar"/>
    <w:semiHidden/>
    <w:rsid w:val="006A7CF7"/>
    <w:rPr>
      <w:sz w:val="20"/>
      <w:szCs w:val="20"/>
    </w:rPr>
  </w:style>
  <w:style w:type="paragraph" w:styleId="BalloonText">
    <w:name w:val="Balloon Text"/>
    <w:basedOn w:val="Normal"/>
    <w:semiHidden/>
    <w:rsid w:val="006A7CF7"/>
    <w:rPr>
      <w:rFonts w:ascii="Tahoma" w:hAnsi="Tahoma" w:cs="Tahoma"/>
      <w:sz w:val="16"/>
      <w:szCs w:val="16"/>
    </w:rPr>
  </w:style>
  <w:style w:type="paragraph" w:styleId="Header">
    <w:name w:val="header"/>
    <w:basedOn w:val="Normal"/>
    <w:rsid w:val="000E6509"/>
    <w:pPr>
      <w:tabs>
        <w:tab w:val="center" w:pos="4320"/>
        <w:tab w:val="right" w:pos="8640"/>
      </w:tabs>
    </w:pPr>
  </w:style>
  <w:style w:type="paragraph" w:styleId="CommentSubject">
    <w:name w:val="annotation subject"/>
    <w:basedOn w:val="CommentText"/>
    <w:next w:val="CommentText"/>
    <w:link w:val="CommentSubjectChar"/>
    <w:rsid w:val="00D02C90"/>
    <w:rPr>
      <w:b/>
      <w:bCs/>
    </w:rPr>
  </w:style>
  <w:style w:type="character" w:customStyle="1" w:styleId="CommentTextChar">
    <w:name w:val="Comment Text Char"/>
    <w:basedOn w:val="DefaultParagraphFont"/>
    <w:link w:val="CommentText"/>
    <w:semiHidden/>
    <w:rsid w:val="00D02C90"/>
  </w:style>
  <w:style w:type="character" w:customStyle="1" w:styleId="CommentSubjectChar">
    <w:name w:val="Comment Subject Char"/>
    <w:link w:val="CommentSubject"/>
    <w:rsid w:val="00D02C90"/>
    <w:rPr>
      <w:b/>
      <w:bCs/>
    </w:rPr>
  </w:style>
</w:styles>
</file>

<file path=word/webSettings.xml><?xml version="1.0" encoding="utf-8"?>
<w:webSettings xmlns:r="http://schemas.openxmlformats.org/officeDocument/2006/relationships" xmlns:w="http://schemas.openxmlformats.org/wordprocessingml/2006/main">
  <w:divs>
    <w:div w:id="1007485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235</Words>
  <Characters>134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Wednesday, August 11 (131 minutes)</vt:lpstr>
    </vt:vector>
  </TitlesOfParts>
  <Company/>
  <LinksUpToDate>false</LinksUpToDate>
  <CharactersWithSpaces>1572</CharactersWithSpaces>
  <SharedDoc>false</SharedDoc>
  <HLinks>
    <vt:vector size="6" baseType="variant">
      <vt:variant>
        <vt:i4>2293821</vt:i4>
      </vt:variant>
      <vt:variant>
        <vt:i4>9</vt:i4>
      </vt:variant>
      <vt:variant>
        <vt:i4>0</vt:i4>
      </vt:variant>
      <vt:variant>
        <vt:i4>5</vt:i4>
      </vt:variant>
      <vt:variant>
        <vt:lpwstr>http://www.tylervigen.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dnesday, August 11 (131 minutes)</dc:title>
  <dc:creator>joshtabor</dc:creator>
  <cp:lastModifiedBy>kcoyne</cp:lastModifiedBy>
  <cp:revision>4</cp:revision>
  <cp:lastPrinted>2014-10-28T15:35:00Z</cp:lastPrinted>
  <dcterms:created xsi:type="dcterms:W3CDTF">2014-10-28T00:21:00Z</dcterms:created>
  <dcterms:modified xsi:type="dcterms:W3CDTF">2014-10-28T16:14:00Z</dcterms:modified>
</cp:coreProperties>
</file>